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D22394" w14:textId="77777777" w:rsidR="00E84B49" w:rsidRPr="008655C5" w:rsidRDefault="00E84B49" w:rsidP="00E84B49">
      <w:pPr>
        <w:pBdr>
          <w:top w:val="single" w:sz="4" w:space="0" w:color="auto" w:shadow="1"/>
          <w:left w:val="single" w:sz="4" w:space="4" w:color="auto" w:shadow="1"/>
          <w:bottom w:val="single" w:sz="4" w:space="1" w:color="auto" w:shadow="1"/>
          <w:right w:val="single" w:sz="4" w:space="4" w:color="auto" w:shadow="1"/>
        </w:pBdr>
        <w:spacing w:after="0"/>
        <w:jc w:val="center"/>
        <w:rPr>
          <w:rFonts w:ascii="Comic Sans MS" w:hAnsi="Comic Sans MS" w:cs="Tahoma"/>
          <w:b/>
          <w:sz w:val="24"/>
          <w:szCs w:val="24"/>
        </w:rPr>
      </w:pPr>
      <w:bookmarkStart w:id="0" w:name="_GoBack"/>
      <w:bookmarkEnd w:id="0"/>
      <w:r w:rsidRPr="008655C5">
        <w:rPr>
          <w:rFonts w:ascii="Comic Sans MS" w:hAnsi="Comic Sans MS" w:cs="Tahoma"/>
          <w:b/>
          <w:noProof/>
          <w:sz w:val="24"/>
          <w:szCs w:val="24"/>
        </w:rPr>
        <w:t>Dilations – Discovery Activity</w:t>
      </w:r>
    </w:p>
    <w:p w14:paraId="36ABB610" w14:textId="77777777" w:rsidR="00F45FE2" w:rsidRDefault="00F45FE2" w:rsidP="00F45FE2">
      <w:pPr>
        <w:spacing w:after="0"/>
        <w:jc w:val="center"/>
        <w:rPr>
          <w:b/>
          <w:sz w:val="32"/>
        </w:rPr>
      </w:pPr>
    </w:p>
    <w:p w14:paraId="747460B9" w14:textId="77777777" w:rsidR="00F45FE2" w:rsidRPr="007220E7" w:rsidRDefault="00F45FE2" w:rsidP="00F45FE2">
      <w:pPr>
        <w:spacing w:after="0"/>
        <w:jc w:val="center"/>
        <w:rPr>
          <w:b/>
          <w:sz w:val="32"/>
        </w:rPr>
      </w:pPr>
      <w:r>
        <w:rPr>
          <w:b/>
          <w:noProof/>
          <w:sz w:val="32"/>
        </w:rPr>
        <w:drawing>
          <wp:anchor distT="0" distB="0" distL="114300" distR="114300" simplePos="0" relativeHeight="251619840" behindDoc="0" locked="0" layoutInCell="1" allowOverlap="1" wp14:anchorId="5C3C89D5" wp14:editId="22D6F79C">
            <wp:simplePos x="0" y="0"/>
            <wp:positionH relativeFrom="margin">
              <wp:align>right</wp:align>
            </wp:positionH>
            <wp:positionV relativeFrom="paragraph">
              <wp:posOffset>182880</wp:posOffset>
            </wp:positionV>
            <wp:extent cx="1363980" cy="1257300"/>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63980" cy="1257300"/>
                    </a:xfrm>
                    <a:prstGeom prst="rect">
                      <a:avLst/>
                    </a:prstGeom>
                    <a:noFill/>
                    <a:ln>
                      <a:noFill/>
                    </a:ln>
                  </pic:spPr>
                </pic:pic>
              </a:graphicData>
            </a:graphic>
          </wp:anchor>
        </w:drawing>
      </w:r>
      <w:r w:rsidRPr="007220E7">
        <w:rPr>
          <w:b/>
          <w:sz w:val="32"/>
        </w:rPr>
        <w:t>Alice in Wonderland</w:t>
      </w:r>
    </w:p>
    <w:p w14:paraId="2FAF7C0A" w14:textId="77777777" w:rsidR="00F45FE2" w:rsidRPr="006A6954" w:rsidRDefault="00F45FE2" w:rsidP="00F45FE2">
      <w:pPr>
        <w:spacing w:after="0"/>
        <w:rPr>
          <w:sz w:val="24"/>
          <w:szCs w:val="24"/>
        </w:rPr>
      </w:pPr>
      <w:r w:rsidRPr="006A6954">
        <w:rPr>
          <w:sz w:val="24"/>
          <w:szCs w:val="24"/>
        </w:rPr>
        <w:t xml:space="preserve">In the story, Alice’s Adventures in Wonderland, Alice changes size many times during her adventures.  The changes occur when she drinks a potion or eats a cake.  Problems occur throughout her adventures because Alice does not know when she will grow larger or smaller.  </w:t>
      </w:r>
    </w:p>
    <w:p w14:paraId="7A365595" w14:textId="77777777" w:rsidR="00F45FE2" w:rsidRDefault="00F45FE2" w:rsidP="00F45FE2">
      <w:pPr>
        <w:spacing w:after="0"/>
      </w:pPr>
    </w:p>
    <w:p w14:paraId="117E400D" w14:textId="77777777" w:rsidR="00F45FE2" w:rsidRPr="00D94259" w:rsidRDefault="00F45FE2" w:rsidP="00F45FE2">
      <w:pPr>
        <w:spacing w:after="0"/>
        <w:rPr>
          <w:b/>
          <w:sz w:val="26"/>
          <w:szCs w:val="26"/>
          <w:u w:val="single"/>
        </w:rPr>
      </w:pPr>
      <w:r w:rsidRPr="00D94259">
        <w:rPr>
          <w:b/>
          <w:sz w:val="26"/>
          <w:szCs w:val="26"/>
          <w:u w:val="single"/>
        </w:rPr>
        <w:t>Part 1</w:t>
      </w:r>
    </w:p>
    <w:p w14:paraId="336BDD35" w14:textId="77777777" w:rsidR="00F45FE2" w:rsidRPr="00542536" w:rsidRDefault="00F45FE2" w:rsidP="00F45FE2">
      <w:pPr>
        <w:spacing w:after="0"/>
        <w:rPr>
          <w:sz w:val="24"/>
          <w:szCs w:val="24"/>
        </w:rPr>
      </w:pPr>
      <w:r w:rsidRPr="00542536">
        <w:rPr>
          <w:sz w:val="24"/>
          <w:szCs w:val="24"/>
        </w:rPr>
        <w:t>As Alice goes through her adventure, she encounters the following potions and cakes:</w:t>
      </w:r>
    </w:p>
    <w:p w14:paraId="4C1213B8" w14:textId="77777777" w:rsidR="00F45FE2" w:rsidRPr="00542536" w:rsidRDefault="00F45FE2" w:rsidP="00F45FE2">
      <w:pPr>
        <w:spacing w:after="0"/>
        <w:rPr>
          <w:sz w:val="24"/>
          <w:szCs w:val="24"/>
        </w:rPr>
      </w:pPr>
      <w:r w:rsidRPr="00542536">
        <w:rPr>
          <w:sz w:val="24"/>
          <w:szCs w:val="24"/>
        </w:rPr>
        <w:t xml:space="preserve">Red potion – shrink by </w:t>
      </w:r>
      <w:r w:rsidRPr="00542536">
        <w:rPr>
          <w:noProof/>
          <w:position w:val="-24"/>
          <w:sz w:val="24"/>
          <w:szCs w:val="24"/>
        </w:rPr>
        <w:drawing>
          <wp:inline distT="0" distB="0" distL="0" distR="0" wp14:anchorId="7656F494" wp14:editId="00F1C0E3">
            <wp:extent cx="152400" cy="393700"/>
            <wp:effectExtent l="0" t="0" r="0"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542536">
        <w:rPr>
          <w:sz w:val="24"/>
          <w:szCs w:val="24"/>
        </w:rPr>
        <w:t xml:space="preserve"> </w:t>
      </w:r>
      <w:r w:rsidRPr="00542536">
        <w:rPr>
          <w:sz w:val="24"/>
          <w:szCs w:val="24"/>
        </w:rPr>
        <w:tab/>
      </w:r>
      <w:r w:rsidRPr="00542536">
        <w:rPr>
          <w:sz w:val="24"/>
          <w:szCs w:val="24"/>
        </w:rPr>
        <w:tab/>
        <w:t>Chocolate cake – grow by 12 times</w:t>
      </w:r>
    </w:p>
    <w:p w14:paraId="6C8B4F09" w14:textId="77777777" w:rsidR="00F45FE2" w:rsidRPr="00542536" w:rsidRDefault="00F45FE2" w:rsidP="00F45FE2">
      <w:pPr>
        <w:spacing w:after="0"/>
        <w:rPr>
          <w:sz w:val="24"/>
          <w:szCs w:val="24"/>
        </w:rPr>
      </w:pPr>
      <w:r w:rsidRPr="00542536">
        <w:rPr>
          <w:sz w:val="24"/>
          <w:szCs w:val="24"/>
        </w:rPr>
        <w:t xml:space="preserve">Blue potion – shrink by </w:t>
      </w:r>
      <w:r w:rsidRPr="00542536">
        <w:rPr>
          <w:noProof/>
          <w:position w:val="-24"/>
          <w:sz w:val="24"/>
          <w:szCs w:val="24"/>
        </w:rPr>
        <w:drawing>
          <wp:inline distT="0" distB="0" distL="0" distR="0" wp14:anchorId="55818653" wp14:editId="650B1164">
            <wp:extent cx="228600" cy="3937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228600" cy="393700"/>
                    </a:xfrm>
                    <a:prstGeom prst="rect">
                      <a:avLst/>
                    </a:prstGeom>
                    <a:noFill/>
                    <a:ln w="9525">
                      <a:noFill/>
                      <a:miter lim="800000"/>
                      <a:headEnd/>
                      <a:tailEnd/>
                    </a:ln>
                  </pic:spPr>
                </pic:pic>
              </a:graphicData>
            </a:graphic>
          </wp:inline>
        </w:drawing>
      </w:r>
      <w:r w:rsidRPr="00542536">
        <w:rPr>
          <w:sz w:val="24"/>
          <w:szCs w:val="24"/>
        </w:rPr>
        <w:tab/>
      </w:r>
      <w:r w:rsidRPr="00542536">
        <w:rPr>
          <w:sz w:val="24"/>
          <w:szCs w:val="24"/>
        </w:rPr>
        <w:tab/>
        <w:t>Red velvet cake – grow by 18 times</w:t>
      </w:r>
    </w:p>
    <w:p w14:paraId="3763FA44" w14:textId="77777777" w:rsidR="00F45FE2" w:rsidRPr="00542536" w:rsidRDefault="00F45FE2" w:rsidP="00F45FE2">
      <w:pPr>
        <w:spacing w:after="0"/>
        <w:rPr>
          <w:sz w:val="24"/>
          <w:szCs w:val="24"/>
        </w:rPr>
      </w:pPr>
      <w:r w:rsidRPr="00542536">
        <w:rPr>
          <w:sz w:val="24"/>
          <w:szCs w:val="24"/>
        </w:rPr>
        <w:t xml:space="preserve">Green potion – shrink by </w:t>
      </w:r>
      <w:r w:rsidRPr="00542536">
        <w:rPr>
          <w:noProof/>
          <w:position w:val="-24"/>
          <w:sz w:val="24"/>
          <w:szCs w:val="24"/>
        </w:rPr>
        <w:drawing>
          <wp:inline distT="0" distB="0" distL="0" distR="0" wp14:anchorId="74A71C91" wp14:editId="49FFCE74">
            <wp:extent cx="215900" cy="3937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215900" cy="393700"/>
                    </a:xfrm>
                    <a:prstGeom prst="rect">
                      <a:avLst/>
                    </a:prstGeom>
                    <a:noFill/>
                    <a:ln w="9525">
                      <a:noFill/>
                      <a:miter lim="800000"/>
                      <a:headEnd/>
                      <a:tailEnd/>
                    </a:ln>
                  </pic:spPr>
                </pic:pic>
              </a:graphicData>
            </a:graphic>
          </wp:inline>
        </w:drawing>
      </w:r>
      <w:r w:rsidRPr="00542536">
        <w:rPr>
          <w:sz w:val="24"/>
          <w:szCs w:val="24"/>
        </w:rPr>
        <w:tab/>
      </w:r>
      <w:r w:rsidRPr="00542536">
        <w:rPr>
          <w:sz w:val="24"/>
          <w:szCs w:val="24"/>
        </w:rPr>
        <w:tab/>
        <w:t>Carrot cake – grow by 9 times</w:t>
      </w:r>
    </w:p>
    <w:p w14:paraId="1184CF0F" w14:textId="77777777" w:rsidR="00F45FE2" w:rsidRPr="00542536" w:rsidRDefault="00F45FE2" w:rsidP="00F45FE2">
      <w:pPr>
        <w:spacing w:after="0"/>
        <w:rPr>
          <w:sz w:val="24"/>
          <w:szCs w:val="24"/>
        </w:rPr>
      </w:pPr>
      <w:r w:rsidRPr="00542536">
        <w:rPr>
          <w:sz w:val="24"/>
          <w:szCs w:val="24"/>
        </w:rPr>
        <w:t xml:space="preserve">Yellow potion – shrink by </w:t>
      </w:r>
      <w:r w:rsidRPr="00542536">
        <w:rPr>
          <w:noProof/>
          <w:position w:val="-24"/>
          <w:sz w:val="24"/>
          <w:szCs w:val="24"/>
        </w:rPr>
        <w:drawing>
          <wp:inline distT="0" distB="0" distL="0" distR="0" wp14:anchorId="75A001A4" wp14:editId="166BF80D">
            <wp:extent cx="152400" cy="393700"/>
            <wp:effectExtent l="0" t="0" r="0" b="0"/>
            <wp:docPr id="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542536">
        <w:rPr>
          <w:sz w:val="24"/>
          <w:szCs w:val="24"/>
        </w:rPr>
        <w:tab/>
      </w:r>
      <w:r w:rsidRPr="00542536">
        <w:rPr>
          <w:sz w:val="24"/>
          <w:szCs w:val="24"/>
        </w:rPr>
        <w:tab/>
        <w:t>Lemon cake – grow by 10 times</w:t>
      </w:r>
    </w:p>
    <w:p w14:paraId="2F082973" w14:textId="77777777" w:rsidR="00F45FE2" w:rsidRPr="00D94259" w:rsidRDefault="005C501E" w:rsidP="00D94259">
      <w:pPr>
        <w:spacing w:after="0"/>
        <w:jc w:val="both"/>
        <w:rPr>
          <w:b/>
          <w:sz w:val="26"/>
          <w:szCs w:val="26"/>
          <w:u w:val="single"/>
        </w:rPr>
      </w:pPr>
      <w:r w:rsidRPr="00542536">
        <w:rPr>
          <w:sz w:val="24"/>
          <w:szCs w:val="24"/>
        </w:rPr>
        <w:br/>
      </w:r>
      <w:r w:rsidR="00F45FE2" w:rsidRPr="00D94259">
        <w:rPr>
          <w:sz w:val="26"/>
          <w:szCs w:val="26"/>
        </w:rPr>
        <w:t xml:space="preserve">Find Alice’s height after she drinks each potion or eats each bite of cake. </w:t>
      </w:r>
      <w:r w:rsidR="00F45FE2" w:rsidRPr="00D94259">
        <w:rPr>
          <w:b/>
          <w:sz w:val="26"/>
          <w:szCs w:val="26"/>
          <w:u w:val="single"/>
        </w:rPr>
        <w:t>If everything goes correctly, Alice will return to her normal height by the end.</w:t>
      </w:r>
    </w:p>
    <w:p w14:paraId="672AE0B0" w14:textId="77777777" w:rsidR="00F45FE2" w:rsidRPr="00542536" w:rsidRDefault="00F45FE2" w:rsidP="00F45FE2">
      <w:pPr>
        <w:spacing w:after="0"/>
        <w:rPr>
          <w:sz w:val="24"/>
          <w:szCs w:val="24"/>
        </w:rPr>
      </w:pPr>
    </w:p>
    <w:tbl>
      <w:tblPr>
        <w:tblStyle w:val="TableGrid"/>
        <w:tblW w:w="0" w:type="auto"/>
        <w:tblLook w:val="04A0" w:firstRow="1" w:lastRow="0" w:firstColumn="1" w:lastColumn="0" w:noHBand="0" w:noVBand="1"/>
      </w:tblPr>
      <w:tblGrid>
        <w:gridCol w:w="2214"/>
        <w:gridCol w:w="2394"/>
        <w:gridCol w:w="2034"/>
        <w:gridCol w:w="2214"/>
      </w:tblGrid>
      <w:tr w:rsidR="00F45FE2" w14:paraId="79A5FDB0" w14:textId="77777777" w:rsidTr="005C501E">
        <w:tc>
          <w:tcPr>
            <w:tcW w:w="2214" w:type="dxa"/>
          </w:tcPr>
          <w:p w14:paraId="72FABDD0" w14:textId="77777777" w:rsidR="00F45FE2" w:rsidRPr="00D94259" w:rsidRDefault="00F45FE2" w:rsidP="00F45FE2">
            <w:pPr>
              <w:jc w:val="center"/>
              <w:rPr>
                <w:b/>
                <w:sz w:val="28"/>
                <w:szCs w:val="28"/>
              </w:rPr>
            </w:pPr>
            <w:r w:rsidRPr="00D94259">
              <w:rPr>
                <w:b/>
                <w:sz w:val="28"/>
                <w:szCs w:val="28"/>
              </w:rPr>
              <w:t>Starting Height</w:t>
            </w:r>
          </w:p>
        </w:tc>
        <w:tc>
          <w:tcPr>
            <w:tcW w:w="2394" w:type="dxa"/>
          </w:tcPr>
          <w:p w14:paraId="1850DAC3" w14:textId="77777777" w:rsidR="00F45FE2" w:rsidRPr="00D94259" w:rsidRDefault="00F45FE2" w:rsidP="00F45FE2">
            <w:pPr>
              <w:jc w:val="center"/>
              <w:rPr>
                <w:b/>
                <w:sz w:val="28"/>
                <w:szCs w:val="28"/>
              </w:rPr>
            </w:pPr>
            <w:r w:rsidRPr="00D94259">
              <w:rPr>
                <w:b/>
                <w:sz w:val="28"/>
                <w:szCs w:val="28"/>
              </w:rPr>
              <w:t>Alice Eats or Drinks</w:t>
            </w:r>
          </w:p>
        </w:tc>
        <w:tc>
          <w:tcPr>
            <w:tcW w:w="2034" w:type="dxa"/>
          </w:tcPr>
          <w:p w14:paraId="70E52A9A" w14:textId="77777777" w:rsidR="00F45FE2" w:rsidRPr="00D94259" w:rsidRDefault="00F45FE2" w:rsidP="00F45FE2">
            <w:pPr>
              <w:jc w:val="center"/>
              <w:rPr>
                <w:b/>
                <w:sz w:val="28"/>
                <w:szCs w:val="28"/>
              </w:rPr>
            </w:pPr>
            <w:r w:rsidRPr="00D94259">
              <w:rPr>
                <w:b/>
                <w:sz w:val="28"/>
                <w:szCs w:val="28"/>
              </w:rPr>
              <w:t>Scale factor from above</w:t>
            </w:r>
          </w:p>
        </w:tc>
        <w:tc>
          <w:tcPr>
            <w:tcW w:w="2214" w:type="dxa"/>
          </w:tcPr>
          <w:p w14:paraId="22A045E4" w14:textId="77777777" w:rsidR="00F45FE2" w:rsidRPr="00D94259" w:rsidRDefault="00F45FE2" w:rsidP="00F45FE2">
            <w:pPr>
              <w:jc w:val="center"/>
              <w:rPr>
                <w:b/>
                <w:sz w:val="28"/>
                <w:szCs w:val="28"/>
              </w:rPr>
            </w:pPr>
            <w:r w:rsidRPr="00D94259">
              <w:rPr>
                <w:b/>
                <w:sz w:val="28"/>
                <w:szCs w:val="28"/>
              </w:rPr>
              <w:t>New Height</w:t>
            </w:r>
          </w:p>
        </w:tc>
      </w:tr>
      <w:tr w:rsidR="00F45FE2" w14:paraId="0E4D008D" w14:textId="77777777" w:rsidTr="005C501E">
        <w:trPr>
          <w:trHeight w:val="576"/>
        </w:trPr>
        <w:tc>
          <w:tcPr>
            <w:tcW w:w="2214" w:type="dxa"/>
            <w:vAlign w:val="center"/>
          </w:tcPr>
          <w:p w14:paraId="70023C2D" w14:textId="77777777" w:rsidR="00F45FE2" w:rsidRPr="00336CC8" w:rsidRDefault="00F45FE2" w:rsidP="00F45FE2">
            <w:pPr>
              <w:jc w:val="center"/>
              <w:rPr>
                <w:b/>
                <w:sz w:val="28"/>
                <w:szCs w:val="28"/>
              </w:rPr>
            </w:pPr>
            <w:r w:rsidRPr="00336CC8">
              <w:rPr>
                <w:b/>
                <w:sz w:val="28"/>
                <w:szCs w:val="28"/>
              </w:rPr>
              <w:t>54 inches</w:t>
            </w:r>
          </w:p>
        </w:tc>
        <w:tc>
          <w:tcPr>
            <w:tcW w:w="2394" w:type="dxa"/>
            <w:vAlign w:val="center"/>
          </w:tcPr>
          <w:p w14:paraId="20CB7247" w14:textId="77777777" w:rsidR="00F45FE2" w:rsidRDefault="00F45FE2" w:rsidP="00F45FE2">
            <w:pPr>
              <w:jc w:val="center"/>
            </w:pPr>
            <w:r>
              <w:t>Red potion</w:t>
            </w:r>
          </w:p>
        </w:tc>
        <w:tc>
          <w:tcPr>
            <w:tcW w:w="2034" w:type="dxa"/>
            <w:vAlign w:val="center"/>
          </w:tcPr>
          <w:p w14:paraId="37EBBEDF" w14:textId="77777777" w:rsidR="00F45FE2" w:rsidRDefault="00F45FE2" w:rsidP="00F45FE2">
            <w:pPr>
              <w:jc w:val="center"/>
            </w:pPr>
            <w:r>
              <w:rPr>
                <w:noProof/>
                <w:position w:val="-24"/>
              </w:rPr>
              <w:drawing>
                <wp:inline distT="0" distB="0" distL="0" distR="0" wp14:anchorId="4717CDC9" wp14:editId="773E614C">
                  <wp:extent cx="152400" cy="393700"/>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srcRect/>
                          <a:stretch>
                            <a:fillRect/>
                          </a:stretch>
                        </pic:blipFill>
                        <pic:spPr bwMode="auto">
                          <a:xfrm>
                            <a:off x="0" y="0"/>
                            <a:ext cx="152400" cy="393700"/>
                          </a:xfrm>
                          <a:prstGeom prst="rect">
                            <a:avLst/>
                          </a:prstGeom>
                          <a:noFill/>
                          <a:ln w="9525">
                            <a:noFill/>
                            <a:miter lim="800000"/>
                            <a:headEnd/>
                            <a:tailEnd/>
                          </a:ln>
                        </pic:spPr>
                      </pic:pic>
                    </a:graphicData>
                  </a:graphic>
                </wp:inline>
              </w:drawing>
            </w:r>
          </w:p>
        </w:tc>
        <w:tc>
          <w:tcPr>
            <w:tcW w:w="2214" w:type="dxa"/>
            <w:vAlign w:val="center"/>
          </w:tcPr>
          <w:p w14:paraId="6A0649E0" w14:textId="77777777" w:rsidR="00F45FE2" w:rsidRDefault="00F45FE2" w:rsidP="00F45FE2">
            <w:pPr>
              <w:jc w:val="center"/>
            </w:pPr>
            <w:r>
              <w:t>6 inches</w:t>
            </w:r>
          </w:p>
        </w:tc>
      </w:tr>
      <w:tr w:rsidR="00F45FE2" w14:paraId="7E75B586" w14:textId="77777777" w:rsidTr="005C501E">
        <w:trPr>
          <w:trHeight w:val="576"/>
        </w:trPr>
        <w:tc>
          <w:tcPr>
            <w:tcW w:w="2214" w:type="dxa"/>
            <w:vAlign w:val="center"/>
          </w:tcPr>
          <w:p w14:paraId="3B1AE376" w14:textId="77777777" w:rsidR="00F45FE2" w:rsidRDefault="00F45FE2" w:rsidP="00F45FE2">
            <w:pPr>
              <w:jc w:val="center"/>
            </w:pPr>
            <w:r>
              <w:t>6 inches</w:t>
            </w:r>
          </w:p>
        </w:tc>
        <w:tc>
          <w:tcPr>
            <w:tcW w:w="2394" w:type="dxa"/>
            <w:vAlign w:val="center"/>
          </w:tcPr>
          <w:p w14:paraId="1194EF3A" w14:textId="77777777" w:rsidR="00F45FE2" w:rsidRDefault="00F45FE2" w:rsidP="00F45FE2">
            <w:pPr>
              <w:jc w:val="center"/>
            </w:pPr>
            <w:r>
              <w:t>Chocolate cake</w:t>
            </w:r>
          </w:p>
        </w:tc>
        <w:tc>
          <w:tcPr>
            <w:tcW w:w="2034" w:type="dxa"/>
            <w:vAlign w:val="center"/>
          </w:tcPr>
          <w:p w14:paraId="19AA30E1" w14:textId="77777777" w:rsidR="00F45FE2" w:rsidRDefault="00F45FE2" w:rsidP="00F45FE2">
            <w:pPr>
              <w:jc w:val="center"/>
            </w:pPr>
          </w:p>
        </w:tc>
        <w:tc>
          <w:tcPr>
            <w:tcW w:w="2214" w:type="dxa"/>
            <w:vAlign w:val="center"/>
          </w:tcPr>
          <w:p w14:paraId="3121F30B" w14:textId="77777777" w:rsidR="00F45FE2" w:rsidRDefault="00F45FE2" w:rsidP="00F45FE2">
            <w:pPr>
              <w:jc w:val="center"/>
            </w:pPr>
          </w:p>
        </w:tc>
      </w:tr>
      <w:tr w:rsidR="00F45FE2" w14:paraId="18E421F1" w14:textId="77777777" w:rsidTr="005C501E">
        <w:trPr>
          <w:trHeight w:val="576"/>
        </w:trPr>
        <w:tc>
          <w:tcPr>
            <w:tcW w:w="2214" w:type="dxa"/>
            <w:vAlign w:val="center"/>
          </w:tcPr>
          <w:p w14:paraId="04C1CF4B" w14:textId="77777777" w:rsidR="00F45FE2" w:rsidRDefault="00F45FE2" w:rsidP="00F45FE2">
            <w:pPr>
              <w:jc w:val="center"/>
            </w:pPr>
          </w:p>
        </w:tc>
        <w:tc>
          <w:tcPr>
            <w:tcW w:w="2394" w:type="dxa"/>
            <w:vAlign w:val="center"/>
          </w:tcPr>
          <w:p w14:paraId="1A3A1C3B" w14:textId="77777777" w:rsidR="00F45FE2" w:rsidRDefault="00F45FE2" w:rsidP="00F45FE2">
            <w:pPr>
              <w:jc w:val="center"/>
            </w:pPr>
            <w:r>
              <w:t>Yellow potion</w:t>
            </w:r>
          </w:p>
        </w:tc>
        <w:tc>
          <w:tcPr>
            <w:tcW w:w="2034" w:type="dxa"/>
            <w:vAlign w:val="center"/>
          </w:tcPr>
          <w:p w14:paraId="4259CED0" w14:textId="77777777" w:rsidR="00F45FE2" w:rsidRDefault="00F45FE2" w:rsidP="00F45FE2">
            <w:pPr>
              <w:jc w:val="center"/>
            </w:pPr>
          </w:p>
        </w:tc>
        <w:tc>
          <w:tcPr>
            <w:tcW w:w="2214" w:type="dxa"/>
            <w:vAlign w:val="center"/>
          </w:tcPr>
          <w:p w14:paraId="0A5FD111" w14:textId="77777777" w:rsidR="00F45FE2" w:rsidRDefault="00F45FE2" w:rsidP="00F45FE2">
            <w:pPr>
              <w:jc w:val="center"/>
            </w:pPr>
          </w:p>
        </w:tc>
      </w:tr>
      <w:tr w:rsidR="00F45FE2" w14:paraId="4C390849" w14:textId="77777777" w:rsidTr="005C501E">
        <w:trPr>
          <w:trHeight w:val="576"/>
        </w:trPr>
        <w:tc>
          <w:tcPr>
            <w:tcW w:w="2214" w:type="dxa"/>
            <w:vAlign w:val="center"/>
          </w:tcPr>
          <w:p w14:paraId="02F6C6D6" w14:textId="77777777" w:rsidR="00F45FE2" w:rsidRDefault="00F45FE2" w:rsidP="00F45FE2">
            <w:pPr>
              <w:jc w:val="center"/>
            </w:pPr>
          </w:p>
        </w:tc>
        <w:tc>
          <w:tcPr>
            <w:tcW w:w="2394" w:type="dxa"/>
            <w:vAlign w:val="center"/>
          </w:tcPr>
          <w:p w14:paraId="5036C0A1" w14:textId="77777777" w:rsidR="00F45FE2" w:rsidRDefault="00F45FE2" w:rsidP="00F45FE2">
            <w:pPr>
              <w:jc w:val="center"/>
            </w:pPr>
            <w:r>
              <w:t>Carrot cake</w:t>
            </w:r>
          </w:p>
        </w:tc>
        <w:tc>
          <w:tcPr>
            <w:tcW w:w="2034" w:type="dxa"/>
            <w:vAlign w:val="center"/>
          </w:tcPr>
          <w:p w14:paraId="5F88C5DE" w14:textId="77777777" w:rsidR="00F45FE2" w:rsidRDefault="00F45FE2" w:rsidP="00F45FE2">
            <w:pPr>
              <w:jc w:val="center"/>
            </w:pPr>
          </w:p>
        </w:tc>
        <w:tc>
          <w:tcPr>
            <w:tcW w:w="2214" w:type="dxa"/>
            <w:vAlign w:val="center"/>
          </w:tcPr>
          <w:p w14:paraId="1D1BBD47" w14:textId="77777777" w:rsidR="00F45FE2" w:rsidRDefault="00F45FE2" w:rsidP="00F45FE2">
            <w:pPr>
              <w:jc w:val="center"/>
            </w:pPr>
          </w:p>
        </w:tc>
      </w:tr>
      <w:tr w:rsidR="00F45FE2" w14:paraId="40F7D7DF" w14:textId="77777777" w:rsidTr="005C501E">
        <w:trPr>
          <w:trHeight w:val="576"/>
        </w:trPr>
        <w:tc>
          <w:tcPr>
            <w:tcW w:w="2214" w:type="dxa"/>
            <w:vAlign w:val="center"/>
          </w:tcPr>
          <w:p w14:paraId="42FFBAE7" w14:textId="77777777" w:rsidR="00F45FE2" w:rsidRDefault="00F45FE2" w:rsidP="00F45FE2">
            <w:pPr>
              <w:jc w:val="center"/>
            </w:pPr>
          </w:p>
        </w:tc>
        <w:tc>
          <w:tcPr>
            <w:tcW w:w="2394" w:type="dxa"/>
            <w:vAlign w:val="center"/>
          </w:tcPr>
          <w:p w14:paraId="67B1F659" w14:textId="77777777" w:rsidR="00F45FE2" w:rsidRDefault="00F45FE2" w:rsidP="00F45FE2">
            <w:pPr>
              <w:jc w:val="center"/>
            </w:pPr>
            <w:r>
              <w:t>Blue potion</w:t>
            </w:r>
          </w:p>
        </w:tc>
        <w:tc>
          <w:tcPr>
            <w:tcW w:w="2034" w:type="dxa"/>
            <w:vAlign w:val="center"/>
          </w:tcPr>
          <w:p w14:paraId="3144AAA5" w14:textId="77777777" w:rsidR="00F45FE2" w:rsidRDefault="00F45FE2" w:rsidP="00F45FE2">
            <w:pPr>
              <w:jc w:val="center"/>
            </w:pPr>
          </w:p>
        </w:tc>
        <w:tc>
          <w:tcPr>
            <w:tcW w:w="2214" w:type="dxa"/>
            <w:vAlign w:val="center"/>
          </w:tcPr>
          <w:p w14:paraId="32534E83" w14:textId="77777777" w:rsidR="00F45FE2" w:rsidRDefault="00F45FE2" w:rsidP="00F45FE2">
            <w:pPr>
              <w:jc w:val="center"/>
            </w:pPr>
          </w:p>
        </w:tc>
      </w:tr>
      <w:tr w:rsidR="00F45FE2" w14:paraId="07FA83B0" w14:textId="77777777" w:rsidTr="005C501E">
        <w:trPr>
          <w:trHeight w:val="576"/>
        </w:trPr>
        <w:tc>
          <w:tcPr>
            <w:tcW w:w="2214" w:type="dxa"/>
            <w:vAlign w:val="center"/>
          </w:tcPr>
          <w:p w14:paraId="7F216F82" w14:textId="77777777" w:rsidR="00F45FE2" w:rsidRDefault="00F45FE2" w:rsidP="00F45FE2">
            <w:pPr>
              <w:jc w:val="center"/>
            </w:pPr>
          </w:p>
        </w:tc>
        <w:tc>
          <w:tcPr>
            <w:tcW w:w="2394" w:type="dxa"/>
            <w:vAlign w:val="center"/>
          </w:tcPr>
          <w:p w14:paraId="40BFC4D7" w14:textId="77777777" w:rsidR="00F45FE2" w:rsidRDefault="00F45FE2" w:rsidP="00F45FE2">
            <w:pPr>
              <w:jc w:val="center"/>
            </w:pPr>
            <w:r>
              <w:t>Lemon cake</w:t>
            </w:r>
          </w:p>
        </w:tc>
        <w:tc>
          <w:tcPr>
            <w:tcW w:w="2034" w:type="dxa"/>
            <w:vAlign w:val="center"/>
          </w:tcPr>
          <w:p w14:paraId="17EF3444" w14:textId="77777777" w:rsidR="00F45FE2" w:rsidRDefault="00F45FE2" w:rsidP="00F45FE2">
            <w:pPr>
              <w:jc w:val="center"/>
            </w:pPr>
          </w:p>
        </w:tc>
        <w:tc>
          <w:tcPr>
            <w:tcW w:w="2214" w:type="dxa"/>
            <w:vAlign w:val="center"/>
          </w:tcPr>
          <w:p w14:paraId="4EB4C51B" w14:textId="77777777" w:rsidR="00F45FE2" w:rsidRDefault="00F45FE2" w:rsidP="00F45FE2">
            <w:pPr>
              <w:jc w:val="center"/>
            </w:pPr>
          </w:p>
        </w:tc>
      </w:tr>
      <w:tr w:rsidR="00F45FE2" w14:paraId="2FB32E7B" w14:textId="77777777" w:rsidTr="005C501E">
        <w:trPr>
          <w:trHeight w:val="576"/>
        </w:trPr>
        <w:tc>
          <w:tcPr>
            <w:tcW w:w="2214" w:type="dxa"/>
            <w:vAlign w:val="center"/>
          </w:tcPr>
          <w:p w14:paraId="309AB97A" w14:textId="77777777" w:rsidR="00F45FE2" w:rsidRDefault="00F45FE2" w:rsidP="00F45FE2">
            <w:pPr>
              <w:jc w:val="center"/>
            </w:pPr>
          </w:p>
        </w:tc>
        <w:tc>
          <w:tcPr>
            <w:tcW w:w="2394" w:type="dxa"/>
            <w:vAlign w:val="center"/>
          </w:tcPr>
          <w:p w14:paraId="3ACA3C30" w14:textId="77777777" w:rsidR="00F45FE2" w:rsidRDefault="00F45FE2" w:rsidP="00F45FE2">
            <w:pPr>
              <w:jc w:val="center"/>
            </w:pPr>
            <w:r>
              <w:t>Green potion</w:t>
            </w:r>
          </w:p>
        </w:tc>
        <w:tc>
          <w:tcPr>
            <w:tcW w:w="2034" w:type="dxa"/>
            <w:vAlign w:val="center"/>
          </w:tcPr>
          <w:p w14:paraId="7B73C01F" w14:textId="77777777" w:rsidR="00F45FE2" w:rsidRDefault="00F45FE2" w:rsidP="00F45FE2">
            <w:pPr>
              <w:jc w:val="center"/>
            </w:pPr>
          </w:p>
        </w:tc>
        <w:tc>
          <w:tcPr>
            <w:tcW w:w="2214" w:type="dxa"/>
            <w:vAlign w:val="center"/>
          </w:tcPr>
          <w:p w14:paraId="229E586E" w14:textId="77777777" w:rsidR="00F45FE2" w:rsidRDefault="00F45FE2" w:rsidP="00F45FE2">
            <w:pPr>
              <w:jc w:val="center"/>
            </w:pPr>
          </w:p>
        </w:tc>
      </w:tr>
      <w:tr w:rsidR="00F45FE2" w14:paraId="6ADA48E5" w14:textId="77777777" w:rsidTr="005C501E">
        <w:trPr>
          <w:trHeight w:val="576"/>
        </w:trPr>
        <w:tc>
          <w:tcPr>
            <w:tcW w:w="2214" w:type="dxa"/>
            <w:vAlign w:val="center"/>
          </w:tcPr>
          <w:p w14:paraId="080AF935" w14:textId="77777777" w:rsidR="00F45FE2" w:rsidRDefault="00F45FE2" w:rsidP="00F45FE2">
            <w:pPr>
              <w:jc w:val="center"/>
            </w:pPr>
          </w:p>
        </w:tc>
        <w:tc>
          <w:tcPr>
            <w:tcW w:w="2394" w:type="dxa"/>
            <w:vAlign w:val="center"/>
          </w:tcPr>
          <w:p w14:paraId="28071589" w14:textId="77777777" w:rsidR="00F45FE2" w:rsidRDefault="00F45FE2" w:rsidP="00F45FE2">
            <w:pPr>
              <w:jc w:val="center"/>
            </w:pPr>
            <w:r>
              <w:t>Red velvet cake</w:t>
            </w:r>
          </w:p>
        </w:tc>
        <w:tc>
          <w:tcPr>
            <w:tcW w:w="2034" w:type="dxa"/>
            <w:vAlign w:val="center"/>
          </w:tcPr>
          <w:p w14:paraId="32D1F3D9" w14:textId="77777777" w:rsidR="00F45FE2" w:rsidRDefault="00F45FE2" w:rsidP="00F45FE2">
            <w:pPr>
              <w:jc w:val="center"/>
            </w:pPr>
          </w:p>
        </w:tc>
        <w:tc>
          <w:tcPr>
            <w:tcW w:w="2214" w:type="dxa"/>
            <w:vAlign w:val="center"/>
          </w:tcPr>
          <w:p w14:paraId="3B84A5D2" w14:textId="02F92688" w:rsidR="00F45FE2" w:rsidRPr="00D94259" w:rsidRDefault="00D94259" w:rsidP="00F45FE2">
            <w:pPr>
              <w:jc w:val="center"/>
              <w:rPr>
                <w:b/>
                <w:sz w:val="28"/>
                <w:szCs w:val="28"/>
              </w:rPr>
            </w:pPr>
            <w:r w:rsidRPr="00D94259">
              <w:rPr>
                <w:b/>
                <w:sz w:val="28"/>
                <w:szCs w:val="28"/>
              </w:rPr>
              <w:t>54 inches</w:t>
            </w:r>
          </w:p>
        </w:tc>
      </w:tr>
    </w:tbl>
    <w:p w14:paraId="532B70B4" w14:textId="77777777" w:rsidR="00F45FE2" w:rsidRDefault="00F45FE2" w:rsidP="00F45FE2">
      <w:pPr>
        <w:spacing w:after="0"/>
      </w:pPr>
    </w:p>
    <w:p w14:paraId="26CE94F2" w14:textId="77777777" w:rsidR="00F45FE2" w:rsidRPr="00542536" w:rsidRDefault="00F45FE2" w:rsidP="00F45FE2">
      <w:pPr>
        <w:spacing w:after="0"/>
        <w:rPr>
          <w:b/>
          <w:sz w:val="24"/>
          <w:szCs w:val="24"/>
          <w:u w:val="single"/>
        </w:rPr>
      </w:pPr>
      <w:r w:rsidRPr="00542536">
        <w:rPr>
          <w:b/>
          <w:sz w:val="24"/>
          <w:szCs w:val="24"/>
          <w:u w:val="single"/>
        </w:rPr>
        <w:lastRenderedPageBreak/>
        <w:t>Part 2</w:t>
      </w:r>
    </w:p>
    <w:p w14:paraId="5E34C68D" w14:textId="40A53489" w:rsidR="00EA6DA6" w:rsidRPr="00542536" w:rsidRDefault="00EA6DA6" w:rsidP="00EA6DA6">
      <w:pPr>
        <w:spacing w:after="0"/>
        <w:rPr>
          <w:sz w:val="24"/>
          <w:szCs w:val="24"/>
        </w:rPr>
      </w:pPr>
      <w:r w:rsidRPr="00542536">
        <w:rPr>
          <w:sz w:val="24"/>
          <w:szCs w:val="24"/>
        </w:rPr>
        <w:t xml:space="preserve">A)  The graph </w:t>
      </w:r>
      <w:r w:rsidR="00542536" w:rsidRPr="00542536">
        <w:rPr>
          <w:sz w:val="24"/>
          <w:szCs w:val="24"/>
        </w:rPr>
        <w:t>below</w:t>
      </w:r>
      <w:r w:rsidRPr="00542536">
        <w:rPr>
          <w:sz w:val="24"/>
          <w:szCs w:val="24"/>
        </w:rPr>
        <w:t xml:space="preserve"> shows Alice at her normal height.</w:t>
      </w:r>
    </w:p>
    <w:p w14:paraId="29B209BB" w14:textId="77777777" w:rsidR="00EA6DA6" w:rsidRPr="00542536" w:rsidRDefault="00EA6DA6" w:rsidP="00EA6DA6">
      <w:pPr>
        <w:spacing w:after="0"/>
        <w:rPr>
          <w:sz w:val="24"/>
          <w:szCs w:val="24"/>
        </w:rPr>
      </w:pPr>
    </w:p>
    <w:p w14:paraId="5A89DC35" w14:textId="62F25D9D" w:rsidR="00EA6DA6" w:rsidRPr="00542536" w:rsidRDefault="00EA6DA6" w:rsidP="00EA6DA6">
      <w:pPr>
        <w:spacing w:after="0"/>
        <w:rPr>
          <w:sz w:val="24"/>
          <w:szCs w:val="24"/>
        </w:rPr>
      </w:pPr>
      <w:r w:rsidRPr="00542536">
        <w:rPr>
          <w:sz w:val="24"/>
          <w:szCs w:val="24"/>
        </w:rPr>
        <w:t>B)  Place a ruler so that it goes through the origin and point A.  Plot point A’ such that it is twice as far from the origin as point A.  Do the same with all of the other points.  Connect the points to show Alice after she has grown.</w:t>
      </w:r>
      <w:r w:rsidR="00542536" w:rsidRPr="00542536">
        <w:rPr>
          <w:sz w:val="24"/>
          <w:szCs w:val="24"/>
        </w:rPr>
        <w:t xml:space="preserve">  (Hint: measure with centimeters so that you can use decimal values.)</w:t>
      </w:r>
    </w:p>
    <w:p w14:paraId="75D1B6A4" w14:textId="77777777" w:rsidR="00F45FE2" w:rsidRDefault="00F45FE2" w:rsidP="00F45FE2">
      <w:pPr>
        <w:spacing w:after="0"/>
        <w:jc w:val="center"/>
      </w:pPr>
      <w:r>
        <w:rPr>
          <w:noProof/>
        </w:rPr>
        <w:drawing>
          <wp:inline distT="0" distB="0" distL="0" distR="0" wp14:anchorId="1C45F4D9" wp14:editId="42CEF7F5">
            <wp:extent cx="5609168" cy="3800367"/>
            <wp:effectExtent l="0" t="0" r="4445" b="1016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9752" cy="3800762"/>
                    </a:xfrm>
                    <a:prstGeom prst="rect">
                      <a:avLst/>
                    </a:prstGeom>
                    <a:noFill/>
                    <a:ln>
                      <a:noFill/>
                    </a:ln>
                  </pic:spPr>
                </pic:pic>
              </a:graphicData>
            </a:graphic>
          </wp:inline>
        </w:drawing>
      </w:r>
    </w:p>
    <w:p w14:paraId="0958A62C" w14:textId="77777777" w:rsidR="00F45FE2" w:rsidRPr="009574A1" w:rsidRDefault="00F45FE2" w:rsidP="00F45FE2">
      <w:pPr>
        <w:spacing w:after="0"/>
        <w:rPr>
          <w:sz w:val="6"/>
          <w:szCs w:val="6"/>
        </w:rPr>
      </w:pPr>
    </w:p>
    <w:p w14:paraId="06FE45D4" w14:textId="77777777" w:rsidR="00542536" w:rsidRDefault="00542536" w:rsidP="00542536">
      <w:pPr>
        <w:spacing w:after="0"/>
      </w:pPr>
    </w:p>
    <w:p w14:paraId="456AB218" w14:textId="01E8A495" w:rsidR="00542536" w:rsidRPr="00542536" w:rsidRDefault="00542536" w:rsidP="00542536">
      <w:pPr>
        <w:spacing w:after="0"/>
        <w:rPr>
          <w:sz w:val="24"/>
          <w:szCs w:val="24"/>
        </w:rPr>
      </w:pPr>
      <w:r w:rsidRPr="00542536">
        <w:rPr>
          <w:sz w:val="24"/>
          <w:szCs w:val="24"/>
        </w:rPr>
        <w:t>C)  Label some of the corresponding preimage and image coordinate pairs.  Compare their values to complete the questions below.</w:t>
      </w:r>
      <w:r>
        <w:rPr>
          <w:sz w:val="24"/>
          <w:szCs w:val="24"/>
        </w:rPr>
        <w:br/>
      </w:r>
    </w:p>
    <w:p w14:paraId="293F276D" w14:textId="77777777" w:rsidR="00542536" w:rsidRPr="00542536" w:rsidRDefault="00542536" w:rsidP="00542536">
      <w:pPr>
        <w:pStyle w:val="ListParagraph"/>
        <w:numPr>
          <w:ilvl w:val="0"/>
          <w:numId w:val="26"/>
        </w:numPr>
        <w:spacing w:after="0" w:line="360" w:lineRule="auto"/>
        <w:rPr>
          <w:sz w:val="24"/>
          <w:szCs w:val="24"/>
        </w:rPr>
      </w:pPr>
      <w:r w:rsidRPr="00542536">
        <w:rPr>
          <w:sz w:val="24"/>
          <w:szCs w:val="24"/>
        </w:rPr>
        <w:t>How many times larger is the new Alice? ______________________</w:t>
      </w:r>
    </w:p>
    <w:p w14:paraId="76D838DE" w14:textId="77777777" w:rsidR="00542536" w:rsidRPr="00542536" w:rsidRDefault="00542536" w:rsidP="00542536">
      <w:pPr>
        <w:pStyle w:val="ListParagraph"/>
        <w:spacing w:after="0" w:line="360" w:lineRule="auto"/>
        <w:rPr>
          <w:sz w:val="24"/>
          <w:szCs w:val="24"/>
        </w:rPr>
      </w:pPr>
    </w:p>
    <w:p w14:paraId="600A864C" w14:textId="77777777" w:rsidR="00542536" w:rsidRPr="00542536" w:rsidRDefault="00542536" w:rsidP="00542536">
      <w:pPr>
        <w:pStyle w:val="ListParagraph"/>
        <w:numPr>
          <w:ilvl w:val="0"/>
          <w:numId w:val="26"/>
        </w:numPr>
        <w:spacing w:after="0" w:line="360" w:lineRule="auto"/>
        <w:rPr>
          <w:sz w:val="24"/>
          <w:szCs w:val="24"/>
        </w:rPr>
      </w:pPr>
      <w:r w:rsidRPr="00542536">
        <w:rPr>
          <w:sz w:val="24"/>
          <w:szCs w:val="24"/>
        </w:rPr>
        <w:t>How much farther away from the origin is the new Alice? _____________________</w:t>
      </w:r>
    </w:p>
    <w:p w14:paraId="0ECEEFF3" w14:textId="77777777" w:rsidR="00542536" w:rsidRPr="00542536" w:rsidRDefault="00542536" w:rsidP="00542536">
      <w:pPr>
        <w:pStyle w:val="ListParagraph"/>
        <w:spacing w:after="0" w:line="360" w:lineRule="auto"/>
        <w:rPr>
          <w:sz w:val="24"/>
          <w:szCs w:val="24"/>
        </w:rPr>
      </w:pPr>
    </w:p>
    <w:p w14:paraId="33D7E4B1" w14:textId="77777777" w:rsidR="00542536" w:rsidRPr="00542536" w:rsidRDefault="00542536" w:rsidP="00542536">
      <w:pPr>
        <w:pStyle w:val="ListParagraph"/>
        <w:numPr>
          <w:ilvl w:val="0"/>
          <w:numId w:val="26"/>
        </w:numPr>
        <w:spacing w:after="0" w:line="360" w:lineRule="auto"/>
        <w:rPr>
          <w:sz w:val="24"/>
          <w:szCs w:val="24"/>
        </w:rPr>
      </w:pPr>
      <w:r w:rsidRPr="00542536">
        <w:rPr>
          <w:sz w:val="24"/>
          <w:szCs w:val="24"/>
        </w:rPr>
        <w:t>What are the coordinates for point A? ___________    Point A’? ___________</w:t>
      </w:r>
    </w:p>
    <w:p w14:paraId="7C6D229A" w14:textId="77777777" w:rsidR="00542536" w:rsidRPr="00542536" w:rsidRDefault="00542536" w:rsidP="00542536">
      <w:pPr>
        <w:pStyle w:val="ListParagraph"/>
        <w:spacing w:after="0" w:line="360" w:lineRule="auto"/>
        <w:rPr>
          <w:sz w:val="24"/>
          <w:szCs w:val="24"/>
        </w:rPr>
      </w:pPr>
    </w:p>
    <w:p w14:paraId="01D57904" w14:textId="77777777" w:rsidR="00542536" w:rsidRPr="00542536" w:rsidRDefault="00542536" w:rsidP="00542536">
      <w:pPr>
        <w:pStyle w:val="ListParagraph"/>
        <w:numPr>
          <w:ilvl w:val="0"/>
          <w:numId w:val="26"/>
        </w:numPr>
        <w:spacing w:after="0" w:line="360" w:lineRule="auto"/>
        <w:rPr>
          <w:sz w:val="24"/>
          <w:szCs w:val="24"/>
        </w:rPr>
      </w:pPr>
      <w:r w:rsidRPr="00542536">
        <w:rPr>
          <w:sz w:val="24"/>
          <w:szCs w:val="24"/>
        </w:rPr>
        <w:t>What arithmetic operation do you think happened to the coordinates of A?</w:t>
      </w:r>
    </w:p>
    <w:p w14:paraId="759046B9" w14:textId="77777777" w:rsidR="00542536" w:rsidRPr="00542536" w:rsidRDefault="00542536" w:rsidP="00542536">
      <w:pPr>
        <w:spacing w:after="0" w:line="360" w:lineRule="auto"/>
        <w:rPr>
          <w:sz w:val="24"/>
          <w:szCs w:val="24"/>
        </w:rPr>
      </w:pPr>
    </w:p>
    <w:p w14:paraId="3AF610DC" w14:textId="77777777" w:rsidR="00542536" w:rsidRPr="00542536" w:rsidRDefault="00542536" w:rsidP="00542536">
      <w:pPr>
        <w:pStyle w:val="ListParagraph"/>
        <w:numPr>
          <w:ilvl w:val="0"/>
          <w:numId w:val="26"/>
        </w:numPr>
        <w:spacing w:after="0" w:line="360" w:lineRule="auto"/>
        <w:rPr>
          <w:sz w:val="24"/>
          <w:szCs w:val="24"/>
        </w:rPr>
      </w:pPr>
      <w:r w:rsidRPr="00542536">
        <w:rPr>
          <w:sz w:val="24"/>
          <w:szCs w:val="24"/>
        </w:rPr>
        <w:t xml:space="preserve">Write your conclusion as an Algebraic Rule </w:t>
      </w:r>
      <w:r w:rsidRPr="00542536">
        <w:rPr>
          <w:position w:val="-14"/>
          <w:sz w:val="24"/>
          <w:szCs w:val="24"/>
        </w:rPr>
        <w:object w:dxaOrig="2200" w:dyaOrig="400" w14:anchorId="0CA0F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20.25pt" o:ole="">
            <v:imagedata r:id="rId14" o:title=""/>
          </v:shape>
          <o:OLEObject Type="Embed" ProgID="Equation.DSMT4" ShapeID="_x0000_i1025" DrawAspect="Content" ObjectID="_1535187203" r:id="rId15"/>
        </w:object>
      </w:r>
      <w:r w:rsidRPr="00542536">
        <w:rPr>
          <w:sz w:val="24"/>
          <w:szCs w:val="24"/>
        </w:rPr>
        <w:t xml:space="preserve"> </w:t>
      </w:r>
    </w:p>
    <w:p w14:paraId="28EB8B60" w14:textId="7533DE98" w:rsidR="00465E05" w:rsidRPr="00542536" w:rsidRDefault="00465E05" w:rsidP="00465E05">
      <w:pPr>
        <w:spacing w:after="0" w:line="360" w:lineRule="auto"/>
        <w:rPr>
          <w:sz w:val="24"/>
          <w:szCs w:val="24"/>
        </w:rPr>
      </w:pPr>
      <w:r w:rsidRPr="00542536">
        <w:rPr>
          <w:sz w:val="24"/>
          <w:szCs w:val="24"/>
        </w:rPr>
        <w:lastRenderedPageBreak/>
        <w:t>D)  What arithmetic operation on the coordinates do you think would shrink Alice in half?</w:t>
      </w:r>
    </w:p>
    <w:p w14:paraId="6F4EADDA" w14:textId="164BD65D" w:rsidR="00465E05" w:rsidRPr="00542536" w:rsidRDefault="00465E05" w:rsidP="00465E05">
      <w:pPr>
        <w:spacing w:after="0" w:line="360" w:lineRule="auto"/>
        <w:rPr>
          <w:sz w:val="24"/>
          <w:szCs w:val="24"/>
        </w:rPr>
      </w:pPr>
    </w:p>
    <w:p w14:paraId="38706514" w14:textId="0303AF54" w:rsidR="00465E05" w:rsidRPr="00542536" w:rsidRDefault="00465E05" w:rsidP="00465E05">
      <w:pPr>
        <w:spacing w:after="0" w:line="360" w:lineRule="auto"/>
        <w:rPr>
          <w:sz w:val="24"/>
          <w:szCs w:val="24"/>
        </w:rPr>
      </w:pPr>
      <w:r w:rsidRPr="00542536">
        <w:rPr>
          <w:sz w:val="24"/>
          <w:szCs w:val="24"/>
        </w:rPr>
        <w:t>E)  Write your con</w:t>
      </w:r>
      <w:r w:rsidR="007B2760" w:rsidRPr="00542536">
        <w:rPr>
          <w:sz w:val="24"/>
          <w:szCs w:val="24"/>
        </w:rPr>
        <w:t>clusion</w:t>
      </w:r>
      <w:r w:rsidRPr="00542536">
        <w:rPr>
          <w:sz w:val="24"/>
          <w:szCs w:val="24"/>
        </w:rPr>
        <w:t xml:space="preserve"> as an Algebraic rule.</w:t>
      </w:r>
    </w:p>
    <w:p w14:paraId="4AE284DC" w14:textId="1850AB45" w:rsidR="00465E05" w:rsidRPr="00542536" w:rsidRDefault="00465E05" w:rsidP="00465E05">
      <w:pPr>
        <w:spacing w:after="0" w:line="360" w:lineRule="auto"/>
        <w:rPr>
          <w:sz w:val="24"/>
          <w:szCs w:val="24"/>
        </w:rPr>
      </w:pPr>
    </w:p>
    <w:p w14:paraId="6F0FC888" w14:textId="77777777" w:rsidR="00465E05" w:rsidRPr="00542536" w:rsidRDefault="00465E05" w:rsidP="00465E05">
      <w:pPr>
        <w:spacing w:after="0" w:line="360" w:lineRule="auto"/>
        <w:rPr>
          <w:sz w:val="24"/>
          <w:szCs w:val="24"/>
        </w:rPr>
      </w:pPr>
      <w:r w:rsidRPr="00542536">
        <w:rPr>
          <w:sz w:val="24"/>
          <w:szCs w:val="24"/>
        </w:rPr>
        <w:t>F)  If Alice shrinks in half, how far away from the origin will her image be from her preimage?</w:t>
      </w:r>
    </w:p>
    <w:p w14:paraId="4B8CF6BA" w14:textId="383CCC17" w:rsidR="00465E05" w:rsidRPr="00542536" w:rsidRDefault="00465E05" w:rsidP="00465E05">
      <w:pPr>
        <w:spacing w:after="0" w:line="360" w:lineRule="auto"/>
        <w:rPr>
          <w:sz w:val="24"/>
          <w:szCs w:val="24"/>
        </w:rPr>
      </w:pPr>
    </w:p>
    <w:p w14:paraId="79E21801" w14:textId="0CB37A7A" w:rsidR="00465E05" w:rsidRPr="00542536" w:rsidRDefault="00861496" w:rsidP="00465E05">
      <w:pPr>
        <w:spacing w:after="0" w:line="360" w:lineRule="auto"/>
        <w:rPr>
          <w:sz w:val="24"/>
          <w:szCs w:val="24"/>
        </w:rPr>
      </w:pPr>
      <w:r>
        <w:rPr>
          <w:sz w:val="24"/>
          <w:szCs w:val="24"/>
        </w:rPr>
        <w:t>G)  On the grid above, graph</w:t>
      </w:r>
      <w:r w:rsidR="00465E05" w:rsidRPr="00542536">
        <w:rPr>
          <w:sz w:val="24"/>
          <w:szCs w:val="24"/>
        </w:rPr>
        <w:t xml:space="preserve"> the image of Alice if she is shrunk by a scale factor of ½ from her original height.</w:t>
      </w:r>
    </w:p>
    <w:p w14:paraId="0B0BFE07" w14:textId="77777777" w:rsidR="00AC3869" w:rsidRPr="007B0C69" w:rsidRDefault="00AC3869" w:rsidP="00465E05">
      <w:pPr>
        <w:spacing w:after="0" w:line="240" w:lineRule="auto"/>
        <w:rPr>
          <w:b/>
          <w:sz w:val="12"/>
          <w:szCs w:val="12"/>
        </w:rPr>
      </w:pPr>
    </w:p>
    <w:p w14:paraId="36B56B08" w14:textId="6A6479CE" w:rsidR="00596A4D" w:rsidRPr="00596A4D" w:rsidRDefault="009574A1" w:rsidP="008E1F59">
      <w:pPr>
        <w:spacing w:after="0" w:line="25" w:lineRule="atLeast"/>
        <w:rPr>
          <w:sz w:val="26"/>
          <w:szCs w:val="26"/>
        </w:rPr>
      </w:pPr>
      <w:r w:rsidRPr="00596A4D">
        <w:rPr>
          <w:b/>
          <w:sz w:val="26"/>
          <w:szCs w:val="26"/>
        </w:rPr>
        <w:t>Checkpoint</w:t>
      </w:r>
      <w:r w:rsidR="00465E05" w:rsidRPr="00596A4D">
        <w:rPr>
          <w:b/>
          <w:sz w:val="26"/>
          <w:szCs w:val="26"/>
        </w:rPr>
        <w:t>:</w:t>
      </w:r>
      <w:r w:rsidR="00465E05" w:rsidRPr="00596A4D">
        <w:rPr>
          <w:sz w:val="26"/>
          <w:szCs w:val="26"/>
        </w:rPr>
        <w:t xml:space="preserve">  </w:t>
      </w:r>
    </w:p>
    <w:p w14:paraId="6C510A25" w14:textId="2BFB87CE" w:rsidR="00596A4D" w:rsidRPr="00CF486F" w:rsidRDefault="00596A4D" w:rsidP="008E1F59">
      <w:pPr>
        <w:spacing w:after="0" w:line="25" w:lineRule="atLeast"/>
        <w:rPr>
          <w:sz w:val="12"/>
          <w:szCs w:val="12"/>
        </w:rPr>
      </w:pPr>
    </w:p>
    <w:p w14:paraId="561E8B06" w14:textId="3A8AAFA4" w:rsidR="00B7162F" w:rsidRDefault="00B7162F" w:rsidP="008E1F59">
      <w:pPr>
        <w:spacing w:after="120" w:line="25" w:lineRule="atLeast"/>
        <w:rPr>
          <w:sz w:val="24"/>
          <w:szCs w:val="24"/>
        </w:rPr>
      </w:pPr>
      <w:r>
        <w:rPr>
          <w:sz w:val="24"/>
          <w:szCs w:val="24"/>
        </w:rPr>
        <w:t xml:space="preserve">A dilation stretches or shrinks the original figure.  </w:t>
      </w:r>
    </w:p>
    <w:p w14:paraId="6CC84982" w14:textId="7A7236E2" w:rsidR="00B7162F" w:rsidRDefault="00B7162F" w:rsidP="008E1F59">
      <w:pPr>
        <w:spacing w:after="120" w:line="25" w:lineRule="atLeast"/>
        <w:rPr>
          <w:sz w:val="24"/>
          <w:szCs w:val="24"/>
        </w:rPr>
      </w:pPr>
      <w:r>
        <w:rPr>
          <w:sz w:val="24"/>
          <w:szCs w:val="24"/>
        </w:rPr>
        <w:t>The description of a dilation should include the ___________  _______________, the ________________ of the dilation, and whether the dilation is an ___________________________ or a _______________________.</w:t>
      </w:r>
    </w:p>
    <w:p w14:paraId="5AB8E262" w14:textId="433C129A" w:rsidR="00B7162F" w:rsidRDefault="00B7162F" w:rsidP="008E1F59">
      <w:pPr>
        <w:spacing w:after="0" w:line="25" w:lineRule="atLeast"/>
        <w:rPr>
          <w:sz w:val="12"/>
          <w:szCs w:val="12"/>
        </w:rPr>
      </w:pPr>
    </w:p>
    <w:p w14:paraId="49344807" w14:textId="16EE714D" w:rsidR="009C6831" w:rsidRPr="009C6831" w:rsidRDefault="009C6831" w:rsidP="008E1F59">
      <w:pPr>
        <w:spacing w:after="0" w:line="25" w:lineRule="atLeast"/>
        <w:rPr>
          <w:sz w:val="12"/>
          <w:szCs w:val="12"/>
        </w:rPr>
      </w:pPr>
      <w:r w:rsidRPr="00596A4D">
        <w:rPr>
          <w:rFonts w:eastAsia="Times New Roman"/>
          <w:color w:val="000000"/>
          <w:sz w:val="24"/>
          <w:szCs w:val="24"/>
          <w:shd w:val="clear" w:color="auto" w:fill="FFFFFF"/>
        </w:rPr>
        <w:t>The amount by which the image grows or shrinks is called the "______________    ________________</w:t>
      </w:r>
      <w:r w:rsidR="00CF486F">
        <w:rPr>
          <w:rFonts w:eastAsia="Times New Roman"/>
          <w:color w:val="000000"/>
          <w:sz w:val="24"/>
          <w:szCs w:val="24"/>
          <w:shd w:val="clear" w:color="auto" w:fill="FFFFFF"/>
        </w:rPr>
        <w:t>.</w:t>
      </w:r>
      <w:r w:rsidRPr="00596A4D">
        <w:rPr>
          <w:rFonts w:eastAsia="Times New Roman"/>
          <w:color w:val="000000"/>
          <w:sz w:val="24"/>
          <w:szCs w:val="24"/>
          <w:shd w:val="clear" w:color="auto" w:fill="FFFFFF"/>
        </w:rPr>
        <w:t>"</w:t>
      </w:r>
    </w:p>
    <w:p w14:paraId="617B107C" w14:textId="55D047F5" w:rsidR="009C6831" w:rsidRPr="009C6831" w:rsidRDefault="009C6831" w:rsidP="008E1F59">
      <w:pPr>
        <w:spacing w:after="0" w:line="25" w:lineRule="atLeast"/>
        <w:rPr>
          <w:sz w:val="12"/>
          <w:szCs w:val="12"/>
        </w:rPr>
      </w:pPr>
    </w:p>
    <w:p w14:paraId="01D1A1A5" w14:textId="00E10D49" w:rsidR="00B7162F" w:rsidRDefault="00B7162F" w:rsidP="008E1F59">
      <w:pPr>
        <w:spacing w:after="0" w:line="25" w:lineRule="atLeast"/>
        <w:rPr>
          <w:sz w:val="24"/>
          <w:szCs w:val="24"/>
        </w:rPr>
      </w:pPr>
      <w:r>
        <w:rPr>
          <w:sz w:val="24"/>
          <w:szCs w:val="24"/>
        </w:rPr>
        <w:t>The ____________</w:t>
      </w:r>
      <w:r w:rsidRPr="00596A4D">
        <w:rPr>
          <w:sz w:val="24"/>
          <w:szCs w:val="24"/>
        </w:rPr>
        <w:t>_ of dilation is a fixed point in the plane abou</w:t>
      </w:r>
      <w:r>
        <w:rPr>
          <w:sz w:val="24"/>
          <w:szCs w:val="24"/>
        </w:rPr>
        <w:t>t which all points are expanded or contracted</w:t>
      </w:r>
      <w:r w:rsidRPr="00596A4D">
        <w:rPr>
          <w:sz w:val="24"/>
          <w:szCs w:val="24"/>
        </w:rPr>
        <w:t>.</w:t>
      </w:r>
    </w:p>
    <w:p w14:paraId="4DD82B35" w14:textId="72310753" w:rsidR="00B7162F" w:rsidRDefault="00B7162F" w:rsidP="008E1F59">
      <w:pPr>
        <w:spacing w:after="0" w:line="25" w:lineRule="atLeast"/>
        <w:rPr>
          <w:rFonts w:eastAsia="Times New Roman"/>
          <w:color w:val="000000"/>
          <w:sz w:val="24"/>
          <w:szCs w:val="24"/>
          <w:shd w:val="clear" w:color="auto" w:fill="FFFFFF"/>
        </w:rPr>
      </w:pPr>
    </w:p>
    <w:p w14:paraId="78FE7D6C" w14:textId="2FC46F61" w:rsidR="00B7162F" w:rsidRPr="009C6831" w:rsidRDefault="00B7162F" w:rsidP="008E1F59">
      <w:pPr>
        <w:spacing w:after="0" w:line="25" w:lineRule="atLeast"/>
        <w:rPr>
          <w:rFonts w:eastAsia="Times New Roman"/>
          <w:color w:val="000000"/>
          <w:sz w:val="12"/>
          <w:szCs w:val="12"/>
          <w:shd w:val="clear" w:color="auto" w:fill="FFFFFF"/>
        </w:rPr>
      </w:pPr>
    </w:p>
    <w:p w14:paraId="2BD4FA17" w14:textId="68D7EB72" w:rsidR="00465E05" w:rsidRPr="00596A4D" w:rsidRDefault="00465E05" w:rsidP="008E1F59">
      <w:pPr>
        <w:spacing w:after="0" w:line="25" w:lineRule="atLeast"/>
        <w:rPr>
          <w:sz w:val="24"/>
          <w:szCs w:val="24"/>
        </w:rPr>
      </w:pPr>
      <w:r w:rsidRPr="00596A4D">
        <w:rPr>
          <w:sz w:val="24"/>
          <w:szCs w:val="24"/>
        </w:rPr>
        <w:t xml:space="preserve">A </w:t>
      </w:r>
      <w:r w:rsidRPr="00596A4D">
        <w:rPr>
          <w:sz w:val="24"/>
          <w:szCs w:val="24"/>
          <w:u w:val="single"/>
        </w:rPr>
        <w:t>dilation</w:t>
      </w:r>
      <w:r w:rsidRPr="00596A4D">
        <w:rPr>
          <w:sz w:val="24"/>
          <w:szCs w:val="24"/>
        </w:rPr>
        <w:t xml:space="preserve"> is</w:t>
      </w:r>
    </w:p>
    <w:p w14:paraId="248B1907" w14:textId="4AE3FDF1" w:rsidR="003227ED" w:rsidRPr="00596A4D" w:rsidRDefault="003227ED" w:rsidP="008E1F59">
      <w:pPr>
        <w:spacing w:after="0" w:line="25" w:lineRule="atLeast"/>
        <w:rPr>
          <w:sz w:val="12"/>
          <w:szCs w:val="12"/>
        </w:rPr>
      </w:pPr>
    </w:p>
    <w:p w14:paraId="074BDEC3" w14:textId="4ABF5C16" w:rsidR="003227ED" w:rsidRPr="00596A4D" w:rsidRDefault="003227ED" w:rsidP="008E1F59">
      <w:pPr>
        <w:numPr>
          <w:ilvl w:val="0"/>
          <w:numId w:val="2"/>
        </w:numPr>
        <w:spacing w:after="0" w:line="25" w:lineRule="atLeast"/>
        <w:rPr>
          <w:sz w:val="24"/>
          <w:szCs w:val="24"/>
        </w:rPr>
      </w:pPr>
      <w:r w:rsidRPr="00596A4D">
        <w:rPr>
          <w:sz w:val="24"/>
          <w:szCs w:val="24"/>
        </w:rPr>
        <w:t xml:space="preserve">An </w:t>
      </w:r>
      <w:r w:rsidRPr="00596A4D">
        <w:rPr>
          <w:bCs/>
          <w:sz w:val="24"/>
          <w:szCs w:val="24"/>
        </w:rPr>
        <w:t>enlargement</w:t>
      </w:r>
      <w:r w:rsidRPr="00596A4D">
        <w:rPr>
          <w:sz w:val="24"/>
          <w:szCs w:val="24"/>
        </w:rPr>
        <w:t xml:space="preserve"> of the pre-image if the _______</w:t>
      </w:r>
      <w:r w:rsidR="00596A4D">
        <w:rPr>
          <w:sz w:val="24"/>
          <w:szCs w:val="24"/>
        </w:rPr>
        <w:t>_  ______</w:t>
      </w:r>
      <w:r w:rsidRPr="00596A4D">
        <w:rPr>
          <w:sz w:val="24"/>
          <w:szCs w:val="24"/>
        </w:rPr>
        <w:t>____ is ______________________________.</w:t>
      </w:r>
    </w:p>
    <w:p w14:paraId="04ADA1AE" w14:textId="77777777" w:rsidR="003227ED" w:rsidRPr="00596A4D" w:rsidRDefault="003227ED" w:rsidP="008E1F59">
      <w:pPr>
        <w:spacing w:after="0" w:line="25" w:lineRule="atLeast"/>
        <w:ind w:left="720"/>
        <w:rPr>
          <w:sz w:val="24"/>
          <w:szCs w:val="24"/>
        </w:rPr>
      </w:pPr>
    </w:p>
    <w:p w14:paraId="14204497" w14:textId="5FA7C161" w:rsidR="003227ED" w:rsidRPr="00596A4D" w:rsidRDefault="003227ED" w:rsidP="008E1F59">
      <w:pPr>
        <w:numPr>
          <w:ilvl w:val="0"/>
          <w:numId w:val="2"/>
        </w:numPr>
        <w:spacing w:after="0" w:line="25" w:lineRule="atLeast"/>
        <w:rPr>
          <w:sz w:val="24"/>
          <w:szCs w:val="24"/>
        </w:rPr>
      </w:pPr>
      <w:r w:rsidRPr="00596A4D">
        <w:rPr>
          <w:sz w:val="24"/>
          <w:szCs w:val="24"/>
        </w:rPr>
        <w:t xml:space="preserve">A reduction of the pre-image if the </w:t>
      </w:r>
      <w:r w:rsidR="00596A4D" w:rsidRPr="00596A4D">
        <w:rPr>
          <w:sz w:val="24"/>
          <w:szCs w:val="24"/>
        </w:rPr>
        <w:t>_______</w:t>
      </w:r>
      <w:r w:rsidR="00596A4D">
        <w:rPr>
          <w:sz w:val="24"/>
          <w:szCs w:val="24"/>
        </w:rPr>
        <w:t>_  ______</w:t>
      </w:r>
      <w:r w:rsidR="00596A4D" w:rsidRPr="00596A4D">
        <w:rPr>
          <w:sz w:val="24"/>
          <w:szCs w:val="24"/>
        </w:rPr>
        <w:t xml:space="preserve">____ </w:t>
      </w:r>
      <w:r w:rsidRPr="00596A4D">
        <w:rPr>
          <w:sz w:val="24"/>
          <w:szCs w:val="24"/>
        </w:rPr>
        <w:t xml:space="preserve"> is  ________</w:t>
      </w:r>
      <w:r w:rsidR="00596A4D">
        <w:rPr>
          <w:sz w:val="24"/>
          <w:szCs w:val="24"/>
        </w:rPr>
        <w:t>___</w:t>
      </w:r>
      <w:r w:rsidRPr="00596A4D">
        <w:rPr>
          <w:sz w:val="24"/>
          <w:szCs w:val="24"/>
        </w:rPr>
        <w:t>______________________.</w:t>
      </w:r>
    </w:p>
    <w:p w14:paraId="34F4070F" w14:textId="77777777" w:rsidR="003227ED" w:rsidRPr="00596A4D" w:rsidRDefault="003227ED" w:rsidP="008E1F59">
      <w:pPr>
        <w:spacing w:after="0" w:line="25" w:lineRule="atLeast"/>
        <w:rPr>
          <w:sz w:val="24"/>
          <w:szCs w:val="24"/>
        </w:rPr>
      </w:pPr>
    </w:p>
    <w:p w14:paraId="10BF98C1" w14:textId="59D0BDA2" w:rsidR="003227ED" w:rsidRPr="00596A4D" w:rsidRDefault="009B2C53" w:rsidP="008E1F59">
      <w:pPr>
        <w:spacing w:after="0" w:line="25" w:lineRule="atLeast"/>
        <w:rPr>
          <w:sz w:val="24"/>
          <w:szCs w:val="24"/>
        </w:rPr>
      </w:pPr>
      <w:r>
        <w:rPr>
          <w:sz w:val="12"/>
          <w:szCs w:val="12"/>
        </w:rPr>
        <w:br/>
      </w:r>
      <w:r w:rsidR="003227ED" w:rsidRPr="00596A4D">
        <w:rPr>
          <w:sz w:val="24"/>
          <w:szCs w:val="24"/>
        </w:rPr>
        <w:t xml:space="preserve">If the scale factor is 1, then the pre-image and image are _______________________. </w:t>
      </w:r>
    </w:p>
    <w:p w14:paraId="722BDF15" w14:textId="77777777" w:rsidR="005C0A8D" w:rsidRDefault="005C0A8D" w:rsidP="008E1F59">
      <w:pPr>
        <w:spacing w:after="0" w:line="25" w:lineRule="atLeast"/>
        <w:rPr>
          <w:sz w:val="24"/>
          <w:szCs w:val="24"/>
        </w:rPr>
      </w:pPr>
    </w:p>
    <w:p w14:paraId="2153D079" w14:textId="7A2A0D13" w:rsidR="003227ED" w:rsidRDefault="009B2C53" w:rsidP="008E1F59">
      <w:pPr>
        <w:spacing w:after="0" w:line="25" w:lineRule="atLeast"/>
        <w:rPr>
          <w:sz w:val="24"/>
          <w:szCs w:val="24"/>
        </w:rPr>
      </w:pPr>
      <w:r>
        <w:rPr>
          <w:noProof/>
        </w:rPr>
        <w:drawing>
          <wp:anchor distT="0" distB="0" distL="114300" distR="114300" simplePos="0" relativeHeight="251740672" behindDoc="0" locked="0" layoutInCell="1" allowOverlap="1" wp14:anchorId="209C2BA3" wp14:editId="6B84AA44">
            <wp:simplePos x="0" y="0"/>
            <wp:positionH relativeFrom="column">
              <wp:posOffset>3552825</wp:posOffset>
            </wp:positionH>
            <wp:positionV relativeFrom="paragraph">
              <wp:posOffset>82550</wp:posOffset>
            </wp:positionV>
            <wp:extent cx="3419475" cy="24669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val="0"/>
                        </a:ext>
                      </a:extLst>
                    </a:blip>
                    <a:srcRect l="6892" t="18814" r="35577" b="7354"/>
                    <a:stretch/>
                  </pic:blipFill>
                  <pic:spPr bwMode="auto">
                    <a:xfrm>
                      <a:off x="0" y="0"/>
                      <a:ext cx="3419475" cy="2466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0A8D">
        <w:rPr>
          <w:sz w:val="24"/>
          <w:szCs w:val="24"/>
        </w:rPr>
        <w:t>Notation for Dilations: D ____, _____</w:t>
      </w:r>
    </w:p>
    <w:p w14:paraId="41B2985B" w14:textId="7DAF6C2E" w:rsidR="00596A4D" w:rsidRPr="00CF486F" w:rsidRDefault="00596A4D" w:rsidP="008E1F59">
      <w:pPr>
        <w:spacing w:after="0" w:line="25" w:lineRule="atLeast"/>
        <w:rPr>
          <w:sz w:val="12"/>
          <w:szCs w:val="12"/>
        </w:rPr>
      </w:pPr>
    </w:p>
    <w:p w14:paraId="73155865" w14:textId="12D8491A" w:rsidR="00CC1239" w:rsidRPr="00596A4D" w:rsidRDefault="00CC1239" w:rsidP="008E1F59">
      <w:pPr>
        <w:spacing w:after="240" w:line="25" w:lineRule="atLeast"/>
        <w:rPr>
          <w:rFonts w:cs="Times New Roman"/>
          <w:position w:val="-14"/>
          <w:sz w:val="24"/>
          <w:szCs w:val="24"/>
        </w:rPr>
      </w:pPr>
      <w:r w:rsidRPr="00596A4D">
        <w:rPr>
          <w:rFonts w:cs="Times New Roman"/>
          <w:position w:val="-14"/>
          <w:sz w:val="24"/>
          <w:szCs w:val="24"/>
        </w:rPr>
        <w:t xml:space="preserve">Algebraic Rule:  (x, y) → (ax, ay)                   </w:t>
      </w:r>
      <w:r w:rsidR="009B2C53">
        <w:rPr>
          <w:rFonts w:cs="Times New Roman"/>
          <w:position w:val="-14"/>
          <w:sz w:val="24"/>
          <w:szCs w:val="24"/>
        </w:rPr>
        <w:br/>
        <w:t xml:space="preserve">        </w:t>
      </w:r>
      <w:r w:rsidRPr="00596A4D">
        <w:rPr>
          <w:rFonts w:cs="Times New Roman"/>
          <w:position w:val="-14"/>
          <w:sz w:val="24"/>
          <w:szCs w:val="24"/>
        </w:rPr>
        <w:t>if a &gt; 1 then the dilation is __</w:t>
      </w:r>
      <w:r w:rsidR="009B2C53">
        <w:rPr>
          <w:rFonts w:cs="Times New Roman"/>
          <w:position w:val="-14"/>
          <w:sz w:val="24"/>
          <w:szCs w:val="24"/>
        </w:rPr>
        <w:t xml:space="preserve">  </w:t>
      </w:r>
      <w:r w:rsidRPr="00596A4D">
        <w:rPr>
          <w:rFonts w:cs="Times New Roman"/>
          <w:position w:val="-14"/>
          <w:sz w:val="24"/>
          <w:szCs w:val="24"/>
        </w:rPr>
        <w:t>______</w:t>
      </w:r>
      <w:r w:rsidR="009B2C53">
        <w:rPr>
          <w:rFonts w:cs="Times New Roman"/>
          <w:position w:val="-14"/>
          <w:sz w:val="24"/>
          <w:szCs w:val="24"/>
        </w:rPr>
        <w:t>___</w:t>
      </w:r>
      <w:r w:rsidRPr="00596A4D">
        <w:rPr>
          <w:rFonts w:cs="Times New Roman"/>
          <w:position w:val="-14"/>
          <w:sz w:val="24"/>
          <w:szCs w:val="24"/>
        </w:rPr>
        <w:t>________</w:t>
      </w:r>
    </w:p>
    <w:p w14:paraId="14ED205E" w14:textId="5B84DB27" w:rsidR="00CC1239" w:rsidRPr="00B7162F" w:rsidRDefault="009B2C53" w:rsidP="008E1F59">
      <w:pPr>
        <w:spacing w:after="240" w:line="25" w:lineRule="atLeast"/>
        <w:rPr>
          <w:rFonts w:ascii="Comic Sans MS" w:eastAsia="Times New Roman" w:hAnsi="Comic Sans MS"/>
          <w:sz w:val="24"/>
          <w:szCs w:val="24"/>
        </w:rPr>
      </w:pPr>
      <w:r>
        <w:rPr>
          <w:rFonts w:cs="Times New Roman"/>
          <w:position w:val="-14"/>
          <w:sz w:val="24"/>
          <w:szCs w:val="24"/>
        </w:rPr>
        <w:t xml:space="preserve">       </w:t>
      </w:r>
      <w:r w:rsidR="00CC1239" w:rsidRPr="00596A4D">
        <w:rPr>
          <w:rFonts w:cs="Times New Roman"/>
          <w:position w:val="-14"/>
          <w:sz w:val="24"/>
          <w:szCs w:val="24"/>
        </w:rPr>
        <w:t>if 0 &lt; a &lt; 1 then the dilation is __</w:t>
      </w:r>
      <w:r>
        <w:rPr>
          <w:rFonts w:cs="Times New Roman"/>
          <w:position w:val="-14"/>
          <w:sz w:val="24"/>
          <w:szCs w:val="24"/>
        </w:rPr>
        <w:t xml:space="preserve">  </w:t>
      </w:r>
      <w:r w:rsidR="00CC1239" w:rsidRPr="00596A4D">
        <w:rPr>
          <w:rFonts w:cs="Times New Roman"/>
          <w:position w:val="-14"/>
          <w:sz w:val="24"/>
          <w:szCs w:val="24"/>
        </w:rPr>
        <w:t>_________</w:t>
      </w:r>
      <w:r>
        <w:rPr>
          <w:rFonts w:cs="Times New Roman"/>
          <w:position w:val="-14"/>
          <w:sz w:val="24"/>
          <w:szCs w:val="24"/>
        </w:rPr>
        <w:t>_</w:t>
      </w:r>
      <w:r w:rsidR="00CC1239" w:rsidRPr="00596A4D">
        <w:rPr>
          <w:rFonts w:cs="Times New Roman"/>
          <w:position w:val="-14"/>
          <w:sz w:val="24"/>
          <w:szCs w:val="24"/>
        </w:rPr>
        <w:t>____</w:t>
      </w:r>
    </w:p>
    <w:p w14:paraId="1D85B7A4" w14:textId="5799F0D8" w:rsidR="00CC1239" w:rsidRPr="008E1F59" w:rsidRDefault="00CC1239" w:rsidP="008E1F59">
      <w:pPr>
        <w:spacing w:after="0" w:line="25" w:lineRule="atLeast"/>
        <w:rPr>
          <w:sz w:val="12"/>
          <w:szCs w:val="12"/>
        </w:rPr>
      </w:pPr>
    </w:p>
    <w:p w14:paraId="6E6D1B2D" w14:textId="5BDF501A" w:rsidR="005246B6" w:rsidRDefault="005246B6" w:rsidP="008E1F59">
      <w:pPr>
        <w:spacing w:after="120" w:line="25" w:lineRule="atLeast"/>
        <w:rPr>
          <w:sz w:val="24"/>
          <w:szCs w:val="24"/>
        </w:rPr>
      </w:pPr>
      <w:r>
        <w:rPr>
          <w:sz w:val="24"/>
          <w:szCs w:val="24"/>
        </w:rPr>
        <w:t>The distance between the center of a dilation and any point on the image is equal to the __________  __________ multiplied by the distance between the dilation center and the corresponding point on the image.</w:t>
      </w:r>
    </w:p>
    <w:p w14:paraId="1B6DF4FF" w14:textId="519A4CB0" w:rsidR="00CF486F" w:rsidRPr="00CF486F" w:rsidRDefault="008E1F59" w:rsidP="008E1F59">
      <w:pPr>
        <w:spacing w:after="0" w:line="25" w:lineRule="atLeast"/>
        <w:rPr>
          <w:sz w:val="12"/>
          <w:szCs w:val="12"/>
        </w:rPr>
      </w:pPr>
      <w:r>
        <w:rPr>
          <w:sz w:val="12"/>
          <w:szCs w:val="12"/>
        </w:rPr>
        <w:br/>
      </w:r>
    </w:p>
    <w:p w14:paraId="0961A64A" w14:textId="68EF12E9" w:rsidR="003227ED" w:rsidRPr="00596A4D" w:rsidRDefault="003227ED" w:rsidP="008E1F59">
      <w:pPr>
        <w:spacing w:after="120" w:line="25" w:lineRule="atLeast"/>
        <w:rPr>
          <w:sz w:val="24"/>
          <w:szCs w:val="24"/>
        </w:rPr>
      </w:pPr>
      <w:r w:rsidRPr="00596A4D">
        <w:rPr>
          <w:sz w:val="24"/>
          <w:szCs w:val="24"/>
        </w:rPr>
        <w:t>Circle the appropriate choice for the following characteristic/prope</w:t>
      </w:r>
      <w:r w:rsidR="00596A4D">
        <w:rPr>
          <w:sz w:val="24"/>
          <w:szCs w:val="24"/>
        </w:rPr>
        <w:t>rty:</w:t>
      </w:r>
      <w:r w:rsidRPr="00596A4D">
        <w:rPr>
          <w:sz w:val="24"/>
          <w:szCs w:val="24"/>
        </w:rPr>
        <w:t xml:space="preserve"> </w:t>
      </w:r>
    </w:p>
    <w:p w14:paraId="62454C72" w14:textId="76641F37" w:rsidR="00596A4D" w:rsidRDefault="003227ED" w:rsidP="008E1F59">
      <w:pPr>
        <w:spacing w:after="0" w:line="25" w:lineRule="atLeast"/>
        <w:ind w:firstLine="720"/>
        <w:rPr>
          <w:sz w:val="24"/>
          <w:szCs w:val="24"/>
        </w:rPr>
      </w:pPr>
      <w:r w:rsidRPr="00596A4D">
        <w:rPr>
          <w:sz w:val="24"/>
          <w:szCs w:val="24"/>
        </w:rPr>
        <w:t>A dilation is      SOMETIMES  /  ALWAYS  /  NEVER       an   ‘Isometry’.</w:t>
      </w:r>
    </w:p>
    <w:p w14:paraId="69A14809" w14:textId="77777777" w:rsidR="005C0A8D" w:rsidRDefault="005C0A8D" w:rsidP="005A7D13">
      <w:pPr>
        <w:spacing w:after="0"/>
        <w:rPr>
          <w:rFonts w:cs="Times New Roman"/>
          <w:b/>
          <w:sz w:val="28"/>
          <w:szCs w:val="28"/>
        </w:rPr>
      </w:pPr>
    </w:p>
    <w:p w14:paraId="283AE798" w14:textId="191C3170" w:rsidR="005A7D13" w:rsidRPr="00B62DFB" w:rsidRDefault="005A7D13" w:rsidP="005A7D13">
      <w:pPr>
        <w:spacing w:after="0"/>
        <w:rPr>
          <w:rFonts w:cs="Times New Roman"/>
          <w:b/>
          <w:sz w:val="28"/>
          <w:szCs w:val="28"/>
        </w:rPr>
      </w:pPr>
      <w:r w:rsidRPr="00B62DFB">
        <w:rPr>
          <w:rFonts w:cs="Times New Roman"/>
          <w:b/>
          <w:sz w:val="28"/>
          <w:szCs w:val="28"/>
        </w:rPr>
        <w:lastRenderedPageBreak/>
        <w:t>Practice</w:t>
      </w:r>
      <w:r>
        <w:rPr>
          <w:rFonts w:cs="Times New Roman"/>
          <w:b/>
          <w:sz w:val="28"/>
          <w:szCs w:val="28"/>
        </w:rPr>
        <w:t>:</w:t>
      </w:r>
      <w:r w:rsidRPr="00B62DFB">
        <w:rPr>
          <w:rFonts w:cs="Times New Roman"/>
          <w:b/>
          <w:sz w:val="28"/>
          <w:szCs w:val="28"/>
        </w:rPr>
        <w:t xml:space="preserve"> </w:t>
      </w:r>
      <w:r>
        <w:rPr>
          <w:rFonts w:cs="Times New Roman"/>
          <w:b/>
          <w:sz w:val="28"/>
          <w:szCs w:val="28"/>
        </w:rPr>
        <w:t xml:space="preserve"> </w:t>
      </w:r>
      <w:r w:rsidRPr="00B62DFB">
        <w:rPr>
          <w:rFonts w:cs="Times New Roman"/>
          <w:b/>
          <w:sz w:val="28"/>
          <w:szCs w:val="28"/>
        </w:rPr>
        <w:t>Dilations with Coordinates</w:t>
      </w:r>
    </w:p>
    <w:p w14:paraId="76D37C9F" w14:textId="77777777" w:rsidR="005A7D13" w:rsidRPr="007C6FD6" w:rsidRDefault="005A7D13" w:rsidP="005A7D13">
      <w:pPr>
        <w:spacing w:after="0"/>
        <w:rPr>
          <w:rFonts w:cs="Times New Roman"/>
          <w:sz w:val="26"/>
          <w:szCs w:val="26"/>
        </w:rPr>
      </w:pPr>
    </w:p>
    <w:p w14:paraId="2A60C7C4" w14:textId="77777777" w:rsidR="005A7D13" w:rsidRPr="007C6FD6" w:rsidRDefault="005A7D13" w:rsidP="005A7D13">
      <w:pPr>
        <w:spacing w:after="0"/>
        <w:rPr>
          <w:rFonts w:cs="Times New Roman"/>
          <w:sz w:val="26"/>
          <w:szCs w:val="26"/>
        </w:rPr>
      </w:pPr>
      <w:r w:rsidRPr="007C6FD6">
        <w:rPr>
          <w:rFonts w:cs="Times New Roman"/>
          <w:sz w:val="26"/>
          <w:szCs w:val="26"/>
        </w:rPr>
        <w:t>For each problem, graph the image points, and describe the transformation that occurred.  Specify if the transformation is an enlargement or reduction and by what scale factor.  Then, examine the coordinates to create an Algebraic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058"/>
      </w:tblGrid>
      <w:tr w:rsidR="005A7D13" w:rsidRPr="007C6FD6" w14:paraId="413CAAED" w14:textId="77777777" w:rsidTr="00826668">
        <w:trPr>
          <w:trHeight w:val="3158"/>
        </w:trPr>
        <w:tc>
          <w:tcPr>
            <w:tcW w:w="5058" w:type="dxa"/>
          </w:tcPr>
          <w:p w14:paraId="5DDC622C" w14:textId="77777777" w:rsidR="005A7D13" w:rsidRPr="007C6FD6" w:rsidRDefault="005A7D13" w:rsidP="005A7D13">
            <w:pPr>
              <w:numPr>
                <w:ilvl w:val="0"/>
                <w:numId w:val="4"/>
              </w:numPr>
              <w:spacing w:after="0" w:line="240" w:lineRule="auto"/>
              <w:rPr>
                <w:rFonts w:cs="Times New Roman"/>
                <w:sz w:val="26"/>
                <w:szCs w:val="26"/>
              </w:rPr>
            </w:pPr>
            <w:r w:rsidRPr="007C6FD6">
              <w:rPr>
                <w:rFonts w:cs="Times New Roman"/>
                <w:sz w:val="26"/>
                <w:szCs w:val="26"/>
              </w:rPr>
              <w:t xml:space="preserve">The coordinates of ABC are </w:t>
            </w:r>
          </w:p>
          <w:p w14:paraId="6AAF261F" w14:textId="77777777" w:rsidR="005A7D13" w:rsidRPr="007C6FD6" w:rsidRDefault="005A7D13" w:rsidP="00826668">
            <w:pPr>
              <w:spacing w:after="0"/>
              <w:ind w:left="405"/>
              <w:rPr>
                <w:rFonts w:cs="Times New Roman"/>
                <w:sz w:val="26"/>
                <w:szCs w:val="26"/>
              </w:rPr>
            </w:pPr>
            <w:r w:rsidRPr="007C6FD6">
              <w:rPr>
                <w:rFonts w:cs="Times New Roman"/>
                <w:sz w:val="26"/>
                <w:szCs w:val="26"/>
              </w:rPr>
              <w:t xml:space="preserve">A(2, -1), B(3, 2) and C(-3, 1).  The coordinates of A’B’C’ are A’(1, -1/2), </w:t>
            </w:r>
            <w:r w:rsidRPr="007C6FD6">
              <w:rPr>
                <w:rFonts w:cs="Times New Roman"/>
                <w:sz w:val="26"/>
                <w:szCs w:val="26"/>
              </w:rPr>
              <w:br/>
              <w:t>B’(3/2, 1), and C’(-3/2, 1/2).</w:t>
            </w:r>
          </w:p>
          <w:p w14:paraId="5C5661EE" w14:textId="77777777" w:rsidR="005A7D13" w:rsidRPr="007C6FD6" w:rsidRDefault="005A7D13" w:rsidP="00826668">
            <w:pPr>
              <w:spacing w:after="0"/>
              <w:rPr>
                <w:rFonts w:cs="Times New Roman"/>
                <w:sz w:val="26"/>
                <w:szCs w:val="26"/>
              </w:rPr>
            </w:pPr>
          </w:p>
          <w:p w14:paraId="78F7CC29" w14:textId="77777777" w:rsidR="005A7D13" w:rsidRPr="007C6FD6" w:rsidRDefault="005A7D13" w:rsidP="00826668">
            <w:pPr>
              <w:spacing w:after="0"/>
              <w:rPr>
                <w:rFonts w:cs="Times New Roman"/>
                <w:sz w:val="26"/>
                <w:szCs w:val="26"/>
              </w:rPr>
            </w:pPr>
            <w:r w:rsidRPr="007C6FD6">
              <w:rPr>
                <w:rFonts w:cs="Times New Roman"/>
                <w:sz w:val="26"/>
                <w:szCs w:val="26"/>
              </w:rPr>
              <w:t>Transformation:</w:t>
            </w:r>
          </w:p>
          <w:p w14:paraId="556045E4" w14:textId="77777777" w:rsidR="005A7D13" w:rsidRDefault="005A7D13" w:rsidP="00826668">
            <w:pPr>
              <w:spacing w:after="0"/>
              <w:rPr>
                <w:rFonts w:cs="Times New Roman"/>
                <w:sz w:val="26"/>
                <w:szCs w:val="26"/>
              </w:rPr>
            </w:pPr>
          </w:p>
          <w:p w14:paraId="6966258D" w14:textId="77777777" w:rsidR="005A7D13" w:rsidRPr="007C6FD6" w:rsidRDefault="005A7D13" w:rsidP="00826668">
            <w:pPr>
              <w:spacing w:after="0"/>
              <w:rPr>
                <w:rFonts w:cs="Times New Roman"/>
                <w:sz w:val="26"/>
                <w:szCs w:val="26"/>
              </w:rPr>
            </w:pPr>
            <w:r w:rsidRPr="007C6FD6">
              <w:rPr>
                <w:rFonts w:cs="Times New Roman"/>
                <w:sz w:val="26"/>
                <w:szCs w:val="26"/>
              </w:rPr>
              <w:br/>
              <w:t>Algebraic Rule:</w:t>
            </w:r>
          </w:p>
          <w:p w14:paraId="0EBB7761" w14:textId="77777777" w:rsidR="005A7D13" w:rsidRPr="007C6FD6" w:rsidRDefault="005A7D13" w:rsidP="00826668">
            <w:pPr>
              <w:spacing w:after="0"/>
              <w:rPr>
                <w:rFonts w:cs="Times New Roman"/>
                <w:sz w:val="26"/>
                <w:szCs w:val="26"/>
              </w:rPr>
            </w:pPr>
          </w:p>
        </w:tc>
        <w:tc>
          <w:tcPr>
            <w:tcW w:w="5058" w:type="dxa"/>
          </w:tcPr>
          <w:p w14:paraId="48DF7FF5" w14:textId="77777777" w:rsidR="005A7D13" w:rsidRPr="007C6FD6" w:rsidRDefault="005A7D13" w:rsidP="00826668">
            <w:pPr>
              <w:spacing w:after="0"/>
              <w:jc w:val="center"/>
              <w:rPr>
                <w:rFonts w:cs="Times New Roman"/>
                <w:sz w:val="26"/>
                <w:szCs w:val="26"/>
              </w:rPr>
            </w:pPr>
            <w:r w:rsidRPr="007C6FD6">
              <w:rPr>
                <w:rFonts w:cs="Times New Roman"/>
                <w:noProof/>
                <w:sz w:val="26"/>
                <w:szCs w:val="26"/>
              </w:rPr>
              <mc:AlternateContent>
                <mc:Choice Requires="wpg">
                  <w:drawing>
                    <wp:anchor distT="0" distB="0" distL="114300" distR="114300" simplePos="0" relativeHeight="251742720" behindDoc="0" locked="0" layoutInCell="1" allowOverlap="1" wp14:anchorId="04A334FF" wp14:editId="0434C619">
                      <wp:simplePos x="0" y="0"/>
                      <wp:positionH relativeFrom="column">
                        <wp:posOffset>621665</wp:posOffset>
                      </wp:positionH>
                      <wp:positionV relativeFrom="paragraph">
                        <wp:posOffset>25400</wp:posOffset>
                      </wp:positionV>
                      <wp:extent cx="2238375" cy="2105025"/>
                      <wp:effectExtent l="0" t="0" r="28575" b="28575"/>
                      <wp:wrapNone/>
                      <wp:docPr id="176" name="Group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2105025"/>
                                <a:chOff x="7715" y="2249"/>
                                <a:chExt cx="2889" cy="2949"/>
                              </a:xfrm>
                            </wpg:grpSpPr>
                            <wpg:grpSp>
                              <wpg:cNvPr id="177" name="Group 707"/>
                              <wpg:cNvGrpSpPr>
                                <a:grpSpLocks noChangeAspect="1"/>
                              </wpg:cNvGrpSpPr>
                              <wpg:grpSpPr bwMode="auto">
                                <a:xfrm>
                                  <a:off x="7715" y="2249"/>
                                  <a:ext cx="2889" cy="2949"/>
                                  <a:chOff x="3885" y="1485"/>
                                  <a:chExt cx="5865" cy="5865"/>
                                </a:xfrm>
                              </wpg:grpSpPr>
                              <wpg:grpSp>
                                <wpg:cNvPr id="178" name="Group 708"/>
                                <wpg:cNvGrpSpPr>
                                  <a:grpSpLocks noChangeAspect="1"/>
                                </wpg:cNvGrpSpPr>
                                <wpg:grpSpPr bwMode="auto">
                                  <a:xfrm>
                                    <a:off x="3885" y="1485"/>
                                    <a:ext cx="5865" cy="5865"/>
                                    <a:chOff x="3060" y="1485"/>
                                    <a:chExt cx="7035" cy="5865"/>
                                  </a:xfrm>
                                </wpg:grpSpPr>
                                <wps:wsp>
                                  <wps:cNvPr id="179" name="AutoShape 709"/>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710"/>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711"/>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712"/>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713"/>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714"/>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715"/>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716"/>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717"/>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718"/>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719"/>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720"/>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721"/>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722"/>
                                <wpg:cNvGrpSpPr>
                                  <a:grpSpLocks noChangeAspect="1"/>
                                </wpg:cNvGrpSpPr>
                                <wpg:grpSpPr bwMode="auto">
                                  <a:xfrm rot="16200000">
                                    <a:off x="3885" y="1485"/>
                                    <a:ext cx="5865" cy="5865"/>
                                    <a:chOff x="3060" y="1485"/>
                                    <a:chExt cx="7035" cy="5865"/>
                                  </a:xfrm>
                                </wpg:grpSpPr>
                                <wps:wsp>
                                  <wps:cNvPr id="193" name="AutoShape 72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72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72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72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72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72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72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73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73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73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73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73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73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6" name="Group 736"/>
                              <wpg:cNvGrpSpPr>
                                <a:grpSpLocks/>
                              </wpg:cNvGrpSpPr>
                              <wpg:grpSpPr bwMode="auto">
                                <a:xfrm>
                                  <a:off x="8437" y="3230"/>
                                  <a:ext cx="1445" cy="738"/>
                                  <a:chOff x="8437" y="3230"/>
                                  <a:chExt cx="1445" cy="738"/>
                                </a:xfrm>
                              </wpg:grpSpPr>
                              <wps:wsp>
                                <wps:cNvPr id="207" name="AutoShape 737"/>
                                <wps:cNvCnPr>
                                  <a:cxnSpLocks noChangeShapeType="1"/>
                                </wps:cNvCnPr>
                                <wps:spPr bwMode="auto">
                                  <a:xfrm flipV="1">
                                    <a:off x="9641" y="3230"/>
                                    <a:ext cx="232" cy="73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738"/>
                                <wps:cNvCnPr>
                                  <a:cxnSpLocks noChangeShapeType="1"/>
                                </wps:cNvCnPr>
                                <wps:spPr bwMode="auto">
                                  <a:xfrm flipH="1">
                                    <a:off x="8437" y="3230"/>
                                    <a:ext cx="1445" cy="246"/>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739"/>
                                <wps:cNvCnPr>
                                  <a:cxnSpLocks noChangeShapeType="1"/>
                                </wps:cNvCnPr>
                                <wps:spPr bwMode="auto">
                                  <a:xfrm flipH="1" flipV="1">
                                    <a:off x="8437" y="3476"/>
                                    <a:ext cx="1204" cy="492"/>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group w14:anchorId="3BFF0264" id="Group 706" o:spid="_x0000_s1026" style="position:absolute;margin-left:48.95pt;margin-top:2pt;width:176.25pt;height:165.75pt;z-index:251742720" coordorigin="7715,2249" coordsize="2889,2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">
                      <v:group id="Group 707" o:spid="_x0000_s1027" style="position:absolute;left:7715;top:2249;width:2889;height:2949" coordorigin="3885,1485" coordsize="586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o:lock v:ext="edit" aspectratio="t"/>
                        <v:group id="Group 708" o:spid="_x0000_s1028" style="position:absolute;left:3885;top:1485;width:5865;height:5865"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o:lock v:ext="edit" aspectratio="t"/>
                          <v:shapetype id="_x0000_t32" coordsize="21600,21600" o:spt="32" o:oned="t" path="m,l21600,21600e" filled="f">
                            <v:path arrowok="t" fillok="f" o:connecttype="none"/>
                            <o:lock v:ext="edit" shapetype="t"/>
                          </v:shapetype>
                          <v:shape id="AutoShape 709" o:spid="_x0000_s1029"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o:lock v:ext="edit" aspectratio="t"/>
                          </v:shape>
                          <v:shape id="AutoShape 710" o:spid="_x0000_s1030"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4GZ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eDLMzKBXvwCAAD//wMAUEsBAi0AFAAGAAgAAAAhANvh9svuAAAAhQEAABMAAAAAAAAA&#10;AAAAAAAAAAAAAFtDb250ZW50X1R5cGVzXS54bWxQSwECLQAUAAYACAAAACEAWvQsW78AAAAVAQAA&#10;CwAAAAAAAAAAAAAAAAAfAQAAX3JlbHMvLnJlbHNQSwECLQAUAAYACAAAACEAt7uBmcYAAADcAAAA&#10;DwAAAAAAAAAAAAAAAAAHAgAAZHJzL2Rvd25yZXYueG1sUEsFBgAAAAADAAMAtwAAAPoCAAAAAA==&#10;">
                            <o:lock v:ext="edit" aspectratio="t"/>
                          </v:shape>
                          <v:shape id="AutoShape 711" o:spid="_x0000_s1031"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">
                            <o:lock v:ext="edit" aspectratio="t"/>
                          </v:shape>
                          <v:shape id="AutoShape 712" o:spid="_x0000_s1032"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">
                            <o:lock v:ext="edit" aspectratio="t"/>
                          </v:shape>
                          <v:shape id="AutoShape 713" o:spid="_x0000_s1033"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wwAAANwAAAAPAAAAZHJzL2Rvd25yZXYueG1sRE9NawIx&#10;EL0X/A9hCr2UmrXF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R2kf7sMAAADcAAAADwAA&#10;AAAAAAAAAAAAAAAHAgAAZHJzL2Rvd25yZXYueG1sUEsFBgAAAAADAAMAtwAAAPcCAAAAAA==&#10;">
                            <o:lock v:ext="edit" aspectratio="t"/>
                          </v:shape>
                          <v:shape id="AutoShape 714" o:spid="_x0000_s1034"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IeawwAAANwAAAAPAAAAZHJzL2Rvd25yZXYueG1sRE9NawIx&#10;EL0X/A9hCr2UmrXU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yICHmsMAAADcAAAADwAA&#10;AAAAAAAAAAAAAAAHAgAAZHJzL2Rvd25yZXYueG1sUEsFBgAAAAADAAMAtwAAAPcCAAAAAA==&#10;">
                            <o:lock v:ext="edit" aspectratio="t"/>
                          </v:shape>
                          <v:shape id="AutoShape 715" o:spid="_x0000_s1035"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" strokeweight="1.5pt">
                            <o:lock v:ext="edit" aspectratio="t"/>
                          </v:shape>
                          <v:shape id="AutoShape 716" o:spid="_x0000_s1036"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">
                            <o:lock v:ext="edit" aspectratio="t"/>
                          </v:shape>
                          <v:shape id="AutoShape 717" o:spid="_x0000_s1037"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">
                            <o:lock v:ext="edit" aspectratio="t"/>
                          </v:shape>
                          <v:shape id="AutoShape 718" o:spid="_x0000_s1038"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2f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dDKMzKBXvwCAAD//wMAUEsBAi0AFAAGAAgAAAAhANvh9svuAAAAhQEAABMAAAAAAAAA&#10;AAAAAAAAAAAAAFtDb250ZW50X1R5cGVzXS54bWxQSwECLQAUAAYACAAAACEAWvQsW78AAAAVAQAA&#10;CwAAAAAAAAAAAAAAAAAfAQAAX3JlbHMvLnJlbHNQSwECLQAUAAYACAAAACEASc2Nn8YAAADcAAAA&#10;DwAAAAAAAAAAAAAAAAAHAgAAZHJzL2Rvd25yZXYueG1sUEsFBgAAAAADAAMAtwAAAPoCAAAAAA==&#10;">
                            <o:lock v:ext="edit" aspectratio="t"/>
                          </v:shape>
                          <v:shape id="AutoShape 719" o:spid="_x0000_s1039"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">
                            <o:lock v:ext="edit" aspectratio="t"/>
                          </v:shape>
                          <v:shape id="AutoShape 720" o:spid="_x0000_s1040"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o:lock v:ext="edit" aspectratio="t"/>
                          </v:shape>
                          <v:shape id="AutoShape 721" o:spid="_x0000_s1041"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o:lock v:ext="edit" aspectratio="t"/>
                          </v:shape>
                        </v:group>
                        <v:group id="Group 722" o:spid="_x0000_s1042" style="position:absolute;left:3885;top:1485;width:5865;height:5865;rotation:-90"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">
                          <o:lock v:ext="edit" aspectratio="t"/>
                          <v:shape id="AutoShape 723" o:spid="_x0000_s1043"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kzwwAAANwAAAAPAAAAZHJzL2Rvd25yZXYueG1sRE9NawIx&#10;EL0X/A9hBC+lZrUo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wrCJM8MAAADcAAAADwAA&#10;AAAAAAAAAAAAAAAHAgAAZHJzL2Rvd25yZXYueG1sUEsFBgAAAAADAAMAtwAAAPcCAAAAAA==&#10;">
                            <o:lock v:ext="edit" aspectratio="t"/>
                          </v:shape>
                          <v:shape id="AutoShape 724" o:spid="_x0000_s1044"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FHwwAAANwAAAAPAAAAZHJzL2Rvd25yZXYueG1sRE9NawIx&#10;EL0X/A9hBC+lZpUq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TVkRR8MAAADcAAAADwAA&#10;AAAAAAAAAAAAAAAHAgAAZHJzL2Rvd25yZXYueG1sUEsFBgAAAAADAAMAtwAAAPcCAAAAAA==&#10;">
                            <o:lock v:ext="edit" aspectratio="t"/>
                          </v:shape>
                          <v:shape id="AutoShape 725" o:spid="_x0000_s1045"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o:lock v:ext="edit" aspectratio="t"/>
                          </v:shape>
                          <v:shape id="AutoShape 726" o:spid="_x0000_s1046"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">
                            <o:lock v:ext="edit" aspectratio="t"/>
                          </v:shape>
                          <v:shape id="AutoShape 727" o:spid="_x0000_s1047"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o:lock v:ext="edit" aspectratio="t"/>
                          </v:shape>
                          <v:shape id="AutoShape 728" o:spid="_x0000_s1048"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BtC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4RWnpEJ9PwPAAD//wMAUEsBAi0AFAAGAAgAAAAhANvh9svuAAAAhQEAABMAAAAAAAAA&#10;AAAAAAAAAAAAAFtDb250ZW50X1R5cGVzXS54bWxQSwECLQAUAAYACAAAACEAWvQsW78AAAAVAQAA&#10;CwAAAAAAAAAAAAAAAAAfAQAAX3JlbHMvLnJlbHNQSwECLQAUAAYACAAAACEAzBQbQsYAAADcAAAA&#10;DwAAAAAAAAAAAAAAAAAHAgAAZHJzL2Rvd25yZXYueG1sUEsFBgAAAAADAAMAtwAAAPoCAAAAAA==&#10;">
                            <o:lock v:ext="edit" aspectratio="t"/>
                          </v:shape>
                          <v:shape id="AutoShape 729" o:spid="_x0000_s1049"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" strokeweight="1.5pt">
                            <o:lock v:ext="edit" aspectratio="t"/>
                          </v:shape>
                          <v:shape id="AutoShape 730" o:spid="_x0000_s1050"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">
                            <o:lock v:ext="edit" aspectratio="t"/>
                          </v:shape>
                          <v:shape id="AutoShape 731" o:spid="_x0000_s1051"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">
                            <o:lock v:ext="edit" aspectratio="t"/>
                          </v:shape>
                          <v:shape id="AutoShape 732" o:spid="_x0000_s1052"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o:lock v:ext="edit" aspectratio="t"/>
                          </v:shape>
                          <v:shape id="AutoShape 733" o:spid="_x0000_s1053"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o:lock v:ext="edit" aspectratio="t"/>
                          </v:shape>
                          <v:shape id="AutoShape 734" o:spid="_x0000_s1054"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8xQAAANwAAAAPAAAAZHJzL2Rvd25yZXYueG1sRI9BawIx&#10;FITvgv8hPMGL1Kyi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B+duW8xQAAANwAAAAP&#10;AAAAAAAAAAAAAAAAAAcCAABkcnMvZG93bnJldi54bWxQSwUGAAAAAAMAAwC3AAAA+QIAAAAA&#10;">
                            <o:lock v:ext="edit" aspectratio="t"/>
                          </v:shape>
                          <v:shape id="AutoShape 735" o:spid="_x0000_s1055"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">
                            <o:lock v:ext="edit" aspectratio="t"/>
                          </v:shape>
                        </v:group>
                      </v:group>
                      <v:group id="Group 736" o:spid="_x0000_s1056" style="position:absolute;left:8437;top:3230;width:1445;height:738" coordorigin="8437,3230" coordsize="1445,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AutoShape 737" o:spid="_x0000_s1057" type="#_x0000_t32" style="position:absolute;left:9641;top:3230;width:232;height: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" strokeweight="1.75pt"/>
                        <v:shape id="AutoShape 738" o:spid="_x0000_s1058" type="#_x0000_t32" style="position:absolute;left:8437;top:3230;width:1445;height:2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" strokeweight="1.75pt"/>
                        <v:shape id="AutoShape 739" o:spid="_x0000_s1059" type="#_x0000_t32" style="position:absolute;left:8437;top:3476;width:1204;height: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" strokeweight="1.75pt"/>
                      </v:group>
                    </v:group>
                  </w:pict>
                </mc:Fallback>
              </mc:AlternateContent>
            </w:r>
          </w:p>
        </w:tc>
      </w:tr>
      <w:tr w:rsidR="005A7D13" w:rsidRPr="007C6FD6" w14:paraId="0F889EDB" w14:textId="77777777" w:rsidTr="00826668">
        <w:tc>
          <w:tcPr>
            <w:tcW w:w="5058" w:type="dxa"/>
          </w:tcPr>
          <w:p w14:paraId="4F762688" w14:textId="77777777" w:rsidR="005A7D13" w:rsidRPr="007C6FD6" w:rsidRDefault="005A7D13" w:rsidP="005A7D13">
            <w:pPr>
              <w:numPr>
                <w:ilvl w:val="0"/>
                <w:numId w:val="4"/>
              </w:numPr>
              <w:spacing w:after="0" w:line="240" w:lineRule="auto"/>
              <w:rPr>
                <w:rFonts w:cs="Times New Roman"/>
                <w:sz w:val="26"/>
                <w:szCs w:val="26"/>
              </w:rPr>
            </w:pPr>
            <w:r w:rsidRPr="007C6FD6">
              <w:rPr>
                <w:rFonts w:cs="Times New Roman"/>
                <w:sz w:val="26"/>
                <w:szCs w:val="26"/>
              </w:rPr>
              <w:t xml:space="preserve"> The coordinates of ABC are </w:t>
            </w:r>
          </w:p>
          <w:p w14:paraId="02B1007C" w14:textId="77777777" w:rsidR="005A7D13" w:rsidRPr="007C6FD6" w:rsidRDefault="005A7D13" w:rsidP="00826668">
            <w:pPr>
              <w:spacing w:after="0"/>
              <w:ind w:left="360"/>
              <w:rPr>
                <w:rFonts w:cs="Times New Roman"/>
                <w:sz w:val="26"/>
                <w:szCs w:val="26"/>
              </w:rPr>
            </w:pPr>
            <w:r w:rsidRPr="007C6FD6">
              <w:rPr>
                <w:rFonts w:cs="Times New Roman"/>
                <w:sz w:val="26"/>
                <w:szCs w:val="26"/>
              </w:rPr>
              <w:t xml:space="preserve"> A(2,  -1), B(3, 2) and C(-3, 1).  The coordinates of A’B’C’ are A’(4, -2), </w:t>
            </w:r>
            <w:r w:rsidRPr="007C6FD6">
              <w:rPr>
                <w:rFonts w:cs="Times New Roman"/>
                <w:sz w:val="26"/>
                <w:szCs w:val="26"/>
              </w:rPr>
              <w:br/>
              <w:t>B’(6, 4), and C’(-6, 2).</w:t>
            </w:r>
          </w:p>
          <w:p w14:paraId="5B6C36B0" w14:textId="77777777" w:rsidR="005A7D13" w:rsidRPr="007C6FD6" w:rsidRDefault="005A7D13" w:rsidP="00826668">
            <w:pPr>
              <w:spacing w:after="0"/>
              <w:rPr>
                <w:rFonts w:cs="Times New Roman"/>
                <w:sz w:val="26"/>
                <w:szCs w:val="26"/>
              </w:rPr>
            </w:pPr>
          </w:p>
          <w:p w14:paraId="617AED22" w14:textId="77777777" w:rsidR="005A7D13" w:rsidRPr="007C6FD6" w:rsidRDefault="005A7D13" w:rsidP="00826668">
            <w:pPr>
              <w:spacing w:after="0"/>
              <w:rPr>
                <w:rFonts w:cs="Times New Roman"/>
                <w:sz w:val="26"/>
                <w:szCs w:val="26"/>
              </w:rPr>
            </w:pPr>
            <w:r w:rsidRPr="007C6FD6">
              <w:rPr>
                <w:rFonts w:cs="Times New Roman"/>
                <w:sz w:val="26"/>
                <w:szCs w:val="26"/>
              </w:rPr>
              <w:t>Transformation:</w:t>
            </w:r>
          </w:p>
          <w:p w14:paraId="43E8111C" w14:textId="77777777" w:rsidR="005A7D13" w:rsidRDefault="005A7D13" w:rsidP="00826668">
            <w:pPr>
              <w:spacing w:after="0"/>
              <w:rPr>
                <w:rFonts w:cs="Times New Roman"/>
                <w:sz w:val="26"/>
                <w:szCs w:val="26"/>
              </w:rPr>
            </w:pPr>
          </w:p>
          <w:p w14:paraId="38E53E42" w14:textId="77777777" w:rsidR="005A7D13" w:rsidRPr="007C6FD6" w:rsidRDefault="005A7D13" w:rsidP="00826668">
            <w:pPr>
              <w:spacing w:after="0"/>
              <w:rPr>
                <w:rFonts w:cs="Times New Roman"/>
                <w:sz w:val="26"/>
                <w:szCs w:val="26"/>
              </w:rPr>
            </w:pPr>
            <w:r w:rsidRPr="007C6FD6">
              <w:rPr>
                <w:rFonts w:cs="Times New Roman"/>
                <w:sz w:val="26"/>
                <w:szCs w:val="26"/>
              </w:rPr>
              <w:br/>
              <w:t>Algebraic Rule:</w:t>
            </w:r>
          </w:p>
          <w:p w14:paraId="4D9230B5" w14:textId="77777777" w:rsidR="005A7D13" w:rsidRPr="007C6FD6" w:rsidRDefault="005A7D13" w:rsidP="00826668">
            <w:pPr>
              <w:spacing w:after="0"/>
              <w:rPr>
                <w:rFonts w:cs="Times New Roman"/>
                <w:sz w:val="26"/>
                <w:szCs w:val="26"/>
              </w:rPr>
            </w:pPr>
          </w:p>
        </w:tc>
        <w:tc>
          <w:tcPr>
            <w:tcW w:w="5058" w:type="dxa"/>
          </w:tcPr>
          <w:p w14:paraId="7C637B93" w14:textId="77777777" w:rsidR="005A7D13" w:rsidRPr="007C6FD6" w:rsidRDefault="005A7D13" w:rsidP="00826668">
            <w:pPr>
              <w:spacing w:after="0"/>
              <w:jc w:val="center"/>
              <w:rPr>
                <w:rFonts w:cs="Times New Roman"/>
                <w:sz w:val="26"/>
                <w:szCs w:val="26"/>
              </w:rPr>
            </w:pPr>
            <w:r w:rsidRPr="007C6FD6">
              <w:rPr>
                <w:rFonts w:cs="Times New Roman"/>
                <w:noProof/>
                <w:sz w:val="26"/>
                <w:szCs w:val="26"/>
              </w:rPr>
              <mc:AlternateContent>
                <mc:Choice Requires="wpg">
                  <w:drawing>
                    <wp:anchor distT="0" distB="0" distL="114300" distR="114300" simplePos="0" relativeHeight="251743744" behindDoc="0" locked="0" layoutInCell="1" allowOverlap="1" wp14:anchorId="77A06E0B" wp14:editId="60AA8857">
                      <wp:simplePos x="0" y="0"/>
                      <wp:positionH relativeFrom="column">
                        <wp:posOffset>593090</wp:posOffset>
                      </wp:positionH>
                      <wp:positionV relativeFrom="paragraph">
                        <wp:posOffset>36829</wp:posOffset>
                      </wp:positionV>
                      <wp:extent cx="2266950" cy="2085975"/>
                      <wp:effectExtent l="0" t="0" r="19050" b="28575"/>
                      <wp:wrapNone/>
                      <wp:docPr id="142" name="Group 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950" cy="2085975"/>
                                <a:chOff x="7715" y="2249"/>
                                <a:chExt cx="2889" cy="2949"/>
                              </a:xfrm>
                            </wpg:grpSpPr>
                            <wpg:grpSp>
                              <wpg:cNvPr id="143" name="Group 741"/>
                              <wpg:cNvGrpSpPr>
                                <a:grpSpLocks noChangeAspect="1"/>
                              </wpg:cNvGrpSpPr>
                              <wpg:grpSpPr bwMode="auto">
                                <a:xfrm>
                                  <a:off x="7715" y="2249"/>
                                  <a:ext cx="2889" cy="2949"/>
                                  <a:chOff x="3885" y="1485"/>
                                  <a:chExt cx="5865" cy="5865"/>
                                </a:xfrm>
                              </wpg:grpSpPr>
                              <wpg:grpSp>
                                <wpg:cNvPr id="144" name="Group 742"/>
                                <wpg:cNvGrpSpPr>
                                  <a:grpSpLocks noChangeAspect="1"/>
                                </wpg:cNvGrpSpPr>
                                <wpg:grpSpPr bwMode="auto">
                                  <a:xfrm>
                                    <a:off x="3885" y="1485"/>
                                    <a:ext cx="5865" cy="5865"/>
                                    <a:chOff x="3060" y="1485"/>
                                    <a:chExt cx="7035" cy="5865"/>
                                  </a:xfrm>
                                </wpg:grpSpPr>
                                <wps:wsp>
                                  <wps:cNvPr id="145" name="AutoShape 74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74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74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74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74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74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74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75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75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75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75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75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75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 name="Group 756"/>
                                <wpg:cNvGrpSpPr>
                                  <a:grpSpLocks noChangeAspect="1"/>
                                </wpg:cNvGrpSpPr>
                                <wpg:grpSpPr bwMode="auto">
                                  <a:xfrm rot="16200000">
                                    <a:off x="3885" y="1485"/>
                                    <a:ext cx="5865" cy="5865"/>
                                    <a:chOff x="3060" y="1485"/>
                                    <a:chExt cx="7035" cy="5865"/>
                                  </a:xfrm>
                                </wpg:grpSpPr>
                                <wps:wsp>
                                  <wps:cNvPr id="159" name="AutoShape 757"/>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758"/>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759"/>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760"/>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761"/>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762"/>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763"/>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764"/>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765"/>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766"/>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767"/>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768"/>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769"/>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72" name="Group 770"/>
                              <wpg:cNvGrpSpPr>
                                <a:grpSpLocks/>
                              </wpg:cNvGrpSpPr>
                              <wpg:grpSpPr bwMode="auto">
                                <a:xfrm>
                                  <a:off x="8437" y="3230"/>
                                  <a:ext cx="1445" cy="738"/>
                                  <a:chOff x="8437" y="3230"/>
                                  <a:chExt cx="1445" cy="738"/>
                                </a:xfrm>
                              </wpg:grpSpPr>
                              <wps:wsp>
                                <wps:cNvPr id="173" name="AutoShape 771"/>
                                <wps:cNvCnPr>
                                  <a:cxnSpLocks noChangeShapeType="1"/>
                                </wps:cNvCnPr>
                                <wps:spPr bwMode="auto">
                                  <a:xfrm flipV="1">
                                    <a:off x="9641" y="3230"/>
                                    <a:ext cx="232" cy="73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772"/>
                                <wps:cNvCnPr>
                                  <a:cxnSpLocks noChangeShapeType="1"/>
                                </wps:cNvCnPr>
                                <wps:spPr bwMode="auto">
                                  <a:xfrm flipH="1">
                                    <a:off x="8437" y="3230"/>
                                    <a:ext cx="1445" cy="246"/>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773"/>
                                <wps:cNvCnPr>
                                  <a:cxnSpLocks noChangeShapeType="1"/>
                                </wps:cNvCnPr>
                                <wps:spPr bwMode="auto">
                                  <a:xfrm flipH="1" flipV="1">
                                    <a:off x="8437" y="3476"/>
                                    <a:ext cx="1204" cy="492"/>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group w14:anchorId="087B72E9" id="Group 740" o:spid="_x0000_s1026" style="position:absolute;margin-left:46.7pt;margin-top:2.9pt;width:178.5pt;height:164.25pt;z-index:251743744" coordorigin="7715,2249" coordsize="2889,2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">
                      <v:group id="Group 741" o:spid="_x0000_s1027" style="position:absolute;left:7715;top:2249;width:2889;height:2949" coordorigin="3885,1485" coordsize="586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o:lock v:ext="edit" aspectratio="t"/>
                        <v:group id="Group 742" o:spid="_x0000_s1028" style="position:absolute;left:3885;top:1485;width:5865;height:5865"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o:lock v:ext="edit" aspectratio="t"/>
                          <v:shape id="AutoShape 743" o:spid="_x0000_s1029"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ZibwwAAANwAAAAPAAAAZHJzL2Rvd25yZXYueG1sRE9NawIx&#10;EL0X/A9hhF5KzSq1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XHWYm8MAAADcAAAADwAA&#10;AAAAAAAAAAAAAAAHAgAAZHJzL2Rvd25yZXYueG1sUEsFBgAAAAADAAMAtwAAAPcCAAAAAA==&#10;">
                            <o:lock v:ext="edit" aspectratio="t"/>
                          </v:shape>
                          <v:shape id="AutoShape 744" o:spid="_x0000_s1030"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bswwAAANwAAAAPAAAAZHJzL2Rvd25yZXYueG1sRE9NawIx&#10;EL0L/ocwghepWc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rKcG7MMAAADcAAAADwAA&#10;AAAAAAAAAAAAAAAHAgAAZHJzL2Rvd25yZXYueG1sUEsFBgAAAAADAAMAtwAAAPcCAAAAAA==&#10;">
                            <o:lock v:ext="edit" aspectratio="t"/>
                          </v:shape>
                          <v:shape id="AutoShape 745" o:spid="_x0000_s1031"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6N3wwAAANwAAAAPAAAAZHJzL2Rvd25yZXYueG1sRE9NawIx&#10;EL0X/A9hBC+lZpVq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w+ujd8MAAADcAAAADwAA&#10;AAAAAAAAAAAAAAAHAgAAZHJzL2Rvd25yZXYueG1sUEsFBgAAAAADAAMAtwAAAPcCAAAAAA==&#10;">
                            <o:lock v:ext="edit" aspectratio="t"/>
                          </v:shape>
                          <v:shape id="AutoShape 746" o:spid="_x0000_s1032"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DcF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snQ3BcYAAADcAAAA&#10;DwAAAAAAAAAAAAAAAAAHAgAAZHJzL2Rvd25yZXYueG1sUEsFBgAAAAADAAMAtwAAAPoCAAAAAA==&#10;">
                            <o:lock v:ext="edit" aspectratio="t"/>
                          </v:shape>
                          <v:shape id="AutoShape 747" o:spid="_x0000_s1033"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KewwAAANwAAAAPAAAAZHJzL2Rvd25yZXYueG1sRE9NawIx&#10;EL0X/A9hBC+lZpUq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3TiSnsMAAADcAAAADwAA&#10;AAAAAAAAAAAAAAAHAgAAZHJzL2Rvd25yZXYueG1sUEsFBgAAAAADAAMAtwAAAPcCAAAAAA==&#10;">
                            <o:lock v:ext="edit" aspectratio="t"/>
                          </v:shape>
                          <v:shape id="AutoShape 748" o:spid="_x0000_s1034"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o:lock v:ext="edit" aspectratio="t"/>
                          </v:shape>
                          <v:shape id="AutoShape 749" o:spid="_x0000_s1035"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" strokeweight="1.5pt">
                            <o:lock v:ext="edit" aspectratio="t"/>
                          </v:shape>
                          <v:shape id="AutoShape 750" o:spid="_x0000_s1036"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">
                            <o:lock v:ext="edit" aspectratio="t"/>
                          </v:shape>
                          <v:shape id="AutoShape 751" o:spid="_x0000_s1037"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TOpwwAAANwAAAAPAAAAZHJzL2Rvd25yZXYueG1sRE9NawIx&#10;EL0X/A9hhF5KzWqx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OQkzqcMAAADcAAAADwAA&#10;AAAAAAAAAAAAAAAHAgAAZHJzL2Rvd25yZXYueG1sUEsFBgAAAAADAAMAtwAAAPcCAAAAAA==&#10;">
                            <o:lock v:ext="edit" aspectratio="t"/>
                          </v:shape>
                          <v:shape id="AutoShape 752" o:spid="_x0000_s1038"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KvdwwAAANwAAAAPAAAAZHJzL2Rvd25yZXYueG1sRE9NawIx&#10;EL0X/A9hhF5KzSq1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tuCr3cMAAADcAAAADwAA&#10;AAAAAAAAAAAAAAAHAgAAZHJzL2Rvd25yZXYueG1sUEsFBgAAAAADAAMAtwAAAPcCAAAAAA==&#10;">
                            <o:lock v:ext="edit" aspectratio="t"/>
                          </v:shape>
                          <v:shape id="AutoShape 753" o:spid="_x0000_s1039"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">
                            <o:lock v:ext="edit" aspectratio="t"/>
                          </v:shape>
                          <v:shape id="AutoShape 754" o:spid="_x0000_s1040"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">
                            <o:lock v:ext="edit" aspectratio="t"/>
                          </v:shape>
                          <v:shape id="AutoShape 755" o:spid="_x0000_s1041"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">
                            <o:lock v:ext="edit" aspectratio="t"/>
                          </v:shape>
                        </v:group>
                        <v:group id="Group 756" o:spid="_x0000_s1042" style="position:absolute;left:3885;top:1485;width:5865;height:5865;rotation:-90"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">
                          <o:lock v:ext="edit" aspectratio="t"/>
                          <v:shape id="AutoShape 757" o:spid="_x0000_s1043"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">
                            <o:lock v:ext="edit" aspectratio="t"/>
                          </v:shape>
                          <v:shape id="AutoShape 758" o:spid="_x0000_s1044"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">
                            <o:lock v:ext="edit" aspectratio="t"/>
                          </v:shape>
                          <v:shape id="AutoShape 759" o:spid="_x0000_s1045"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">
                            <o:lock v:ext="edit" aspectratio="t"/>
                          </v:shape>
                          <v:shape id="AutoShape 760" o:spid="_x0000_s1046"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">
                            <o:lock v:ext="edit" aspectratio="t"/>
                          </v:shape>
                          <v:shape id="AutoShape 761" o:spid="_x0000_s1047"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fkUwwAAANwAAAAPAAAAZHJzL2Rvd25yZXYueG1sRE9NawIx&#10;EL0L/ocwghepWZ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92X5FMMAAADcAAAADwAA&#10;AAAAAAAAAAAAAAAHAgAAZHJzL2Rvd25yZXYueG1sUEsFBgAAAAADAAMAtwAAAPcCAAAAAA==&#10;">
                            <o:lock v:ext="edit" aspectratio="t"/>
                          </v:shape>
                          <v:shape id="AutoShape 762" o:spid="_x0000_s1048"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o:lock v:ext="edit" aspectratio="t"/>
                          </v:shape>
                          <v:shape id="AutoShape 763" o:spid="_x0000_s1049"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" strokeweight="1.5pt">
                            <o:lock v:ext="edit" aspectratio="t"/>
                          </v:shape>
                          <v:shape id="AutoShape 764" o:spid="_x0000_s1050"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o:lock v:ext="edit" aspectratio="t"/>
                          </v:shape>
                          <v:shape id="AutoShape 765" o:spid="_x0000_s1051"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o:lock v:ext="edit" aspectratio="t"/>
                          </v:shape>
                          <v:shape id="AutoShape 766" o:spid="_x0000_s1052"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o:lock v:ext="edit" aspectratio="t"/>
                          </v:shape>
                          <v:shape id="AutoShape 767" o:spid="_x0000_s1053"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o:lock v:ext="edit" aspectratio="t"/>
                          </v:shape>
                          <v:shape id="AutoShape 768" o:spid="_x0000_s1054"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vG+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wVfnpEJ9PwPAAD//wMAUEsBAi0AFAAGAAgAAAAhANvh9svuAAAAhQEAABMAAAAAAAAA&#10;AAAAAAAAAAAAAFtDb250ZW50X1R5cGVzXS54bWxQSwECLQAUAAYACAAAACEAWvQsW78AAAAVAQAA&#10;CwAAAAAAAAAAAAAAAAAfAQAAX3JlbHMvLnJlbHNQSwECLQAUAAYACAAAACEAgm7xvsYAAADcAAAA&#10;DwAAAAAAAAAAAAAAAAAHAgAAZHJzL2Rvd25yZXYueG1sUEsFBgAAAAADAAMAtwAAAPoCAAAAAA==&#10;">
                            <o:lock v:ext="edit" aspectratio="t"/>
                          </v:shape>
                          <v:shape id="AutoShape 769" o:spid="_x0000_s1055"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">
                            <o:lock v:ext="edit" aspectratio="t"/>
                          </v:shape>
                        </v:group>
                      </v:group>
                      <v:group id="Group 770" o:spid="_x0000_s1056" style="position:absolute;left:8437;top:3230;width:1445;height:738" coordorigin="8437,3230" coordsize="1445,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AutoShape 771" o:spid="_x0000_s1057" type="#_x0000_t32" style="position:absolute;left:9641;top:3230;width:232;height: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" strokeweight="1.75pt"/>
                        <v:shape id="AutoShape 772" o:spid="_x0000_s1058" type="#_x0000_t32" style="position:absolute;left:8437;top:3230;width:1445;height:2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" strokeweight="1.75pt"/>
                        <v:shape id="AutoShape 773" o:spid="_x0000_s1059" type="#_x0000_t32" style="position:absolute;left:8437;top:3476;width:1204;height: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" strokeweight="1.75pt"/>
                      </v:group>
                    </v:group>
                  </w:pict>
                </mc:Fallback>
              </mc:AlternateContent>
            </w:r>
          </w:p>
        </w:tc>
      </w:tr>
      <w:tr w:rsidR="005A7D13" w:rsidRPr="007C6FD6" w14:paraId="7735B369" w14:textId="77777777" w:rsidTr="00826668">
        <w:tc>
          <w:tcPr>
            <w:tcW w:w="5058" w:type="dxa"/>
          </w:tcPr>
          <w:p w14:paraId="0742F321" w14:textId="77777777" w:rsidR="005A7D13" w:rsidRPr="007C6FD6" w:rsidRDefault="005A7D13" w:rsidP="005A7D13">
            <w:pPr>
              <w:numPr>
                <w:ilvl w:val="0"/>
                <w:numId w:val="4"/>
              </w:numPr>
              <w:spacing w:after="0" w:line="240" w:lineRule="auto"/>
              <w:rPr>
                <w:rFonts w:cs="Times New Roman"/>
                <w:sz w:val="26"/>
                <w:szCs w:val="26"/>
              </w:rPr>
            </w:pPr>
            <w:r w:rsidRPr="007C6FD6">
              <w:rPr>
                <w:rFonts w:cs="Times New Roman"/>
                <w:sz w:val="26"/>
                <w:szCs w:val="26"/>
              </w:rPr>
              <w:t xml:space="preserve">The coordinates of ABC are A(2,  -1), </w:t>
            </w:r>
          </w:p>
          <w:p w14:paraId="2E75FBFA" w14:textId="77777777" w:rsidR="005A7D13" w:rsidRPr="007C6FD6" w:rsidRDefault="005A7D13" w:rsidP="00826668">
            <w:pPr>
              <w:spacing w:after="0"/>
              <w:ind w:left="360" w:hanging="360"/>
              <w:rPr>
                <w:rFonts w:cs="Times New Roman"/>
                <w:sz w:val="26"/>
                <w:szCs w:val="26"/>
              </w:rPr>
            </w:pPr>
            <w:r w:rsidRPr="007C6FD6">
              <w:rPr>
                <w:rFonts w:cs="Times New Roman"/>
                <w:sz w:val="26"/>
                <w:szCs w:val="26"/>
              </w:rPr>
              <w:t xml:space="preserve">      B(3, 2) and C(-3, 1).  The coordinates of A’B’C’ are A’(3, -3/2), B’(9/2, 3), and</w:t>
            </w:r>
          </w:p>
          <w:p w14:paraId="7F506821" w14:textId="77777777" w:rsidR="005A7D13" w:rsidRPr="007C6FD6" w:rsidRDefault="005A7D13" w:rsidP="00826668">
            <w:pPr>
              <w:spacing w:after="0"/>
              <w:ind w:left="360" w:hanging="360"/>
              <w:rPr>
                <w:rFonts w:cs="Times New Roman"/>
                <w:sz w:val="26"/>
                <w:szCs w:val="26"/>
              </w:rPr>
            </w:pPr>
            <w:r w:rsidRPr="007C6FD6">
              <w:rPr>
                <w:rFonts w:cs="Times New Roman"/>
                <w:sz w:val="26"/>
                <w:szCs w:val="26"/>
              </w:rPr>
              <w:t xml:space="preserve">     C’(-9/2, 3/2).</w:t>
            </w:r>
            <w:r w:rsidRPr="007C6FD6">
              <w:rPr>
                <w:rFonts w:cs="Times New Roman"/>
                <w:sz w:val="26"/>
                <w:szCs w:val="26"/>
              </w:rPr>
              <w:br/>
            </w:r>
          </w:p>
          <w:p w14:paraId="4AB7B0AD" w14:textId="77777777" w:rsidR="005A7D13" w:rsidRPr="007C6FD6" w:rsidRDefault="005A7D13" w:rsidP="00826668">
            <w:pPr>
              <w:spacing w:after="0"/>
              <w:rPr>
                <w:rFonts w:cs="Times New Roman"/>
                <w:sz w:val="26"/>
                <w:szCs w:val="26"/>
              </w:rPr>
            </w:pPr>
            <w:r w:rsidRPr="007C6FD6">
              <w:rPr>
                <w:rFonts w:cs="Times New Roman"/>
                <w:sz w:val="26"/>
                <w:szCs w:val="26"/>
              </w:rPr>
              <w:t>Transformation:</w:t>
            </w:r>
          </w:p>
          <w:p w14:paraId="0401ABE7" w14:textId="77777777" w:rsidR="005A7D13" w:rsidRDefault="005A7D13" w:rsidP="00826668">
            <w:pPr>
              <w:spacing w:after="0"/>
              <w:rPr>
                <w:rFonts w:cs="Times New Roman"/>
                <w:sz w:val="26"/>
                <w:szCs w:val="26"/>
              </w:rPr>
            </w:pPr>
          </w:p>
          <w:p w14:paraId="4F2C623B" w14:textId="77777777" w:rsidR="005A7D13" w:rsidRPr="007C6FD6" w:rsidRDefault="005A7D13" w:rsidP="00826668">
            <w:pPr>
              <w:spacing w:after="0"/>
              <w:rPr>
                <w:rFonts w:cs="Times New Roman"/>
                <w:sz w:val="26"/>
                <w:szCs w:val="26"/>
              </w:rPr>
            </w:pPr>
            <w:r w:rsidRPr="007C6FD6">
              <w:rPr>
                <w:rFonts w:cs="Times New Roman"/>
                <w:sz w:val="26"/>
                <w:szCs w:val="26"/>
              </w:rPr>
              <w:br/>
              <w:t>Algebraic Rule:</w:t>
            </w:r>
          </w:p>
          <w:p w14:paraId="74C15CCE" w14:textId="77777777" w:rsidR="005A7D13" w:rsidRPr="007C6FD6" w:rsidRDefault="005A7D13" w:rsidP="00826668">
            <w:pPr>
              <w:spacing w:after="0"/>
              <w:rPr>
                <w:rFonts w:cs="Times New Roman"/>
                <w:sz w:val="26"/>
                <w:szCs w:val="26"/>
              </w:rPr>
            </w:pPr>
          </w:p>
          <w:p w14:paraId="39122FD7" w14:textId="77777777" w:rsidR="005A7D13" w:rsidRPr="007C6FD6" w:rsidRDefault="005A7D13" w:rsidP="00826668">
            <w:pPr>
              <w:spacing w:after="0"/>
              <w:rPr>
                <w:rFonts w:cs="Times New Roman"/>
                <w:sz w:val="26"/>
                <w:szCs w:val="26"/>
              </w:rPr>
            </w:pPr>
          </w:p>
        </w:tc>
        <w:tc>
          <w:tcPr>
            <w:tcW w:w="5058" w:type="dxa"/>
          </w:tcPr>
          <w:p w14:paraId="09C21F41" w14:textId="77777777" w:rsidR="005A7D13" w:rsidRPr="007C6FD6" w:rsidRDefault="005A7D13" w:rsidP="00826668">
            <w:pPr>
              <w:spacing w:after="0"/>
              <w:jc w:val="center"/>
              <w:rPr>
                <w:rFonts w:cs="Times New Roman"/>
                <w:sz w:val="26"/>
                <w:szCs w:val="26"/>
              </w:rPr>
            </w:pPr>
            <w:r w:rsidRPr="007C6FD6">
              <w:rPr>
                <w:rFonts w:cs="Times New Roman"/>
                <w:noProof/>
                <w:sz w:val="26"/>
                <w:szCs w:val="26"/>
              </w:rPr>
              <mc:AlternateContent>
                <mc:Choice Requires="wpg">
                  <w:drawing>
                    <wp:anchor distT="0" distB="0" distL="114300" distR="114300" simplePos="0" relativeHeight="251744768" behindDoc="0" locked="0" layoutInCell="1" allowOverlap="1" wp14:anchorId="093D64A0" wp14:editId="1349FAA3">
                      <wp:simplePos x="0" y="0"/>
                      <wp:positionH relativeFrom="column">
                        <wp:posOffset>593090</wp:posOffset>
                      </wp:positionH>
                      <wp:positionV relativeFrom="paragraph">
                        <wp:posOffset>28575</wp:posOffset>
                      </wp:positionV>
                      <wp:extent cx="2286000" cy="2324100"/>
                      <wp:effectExtent l="0" t="0" r="19050" b="19050"/>
                      <wp:wrapNone/>
                      <wp:docPr id="91" name="Group 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324100"/>
                                <a:chOff x="7715" y="2249"/>
                                <a:chExt cx="2889" cy="2949"/>
                              </a:xfrm>
                            </wpg:grpSpPr>
                            <wpg:grpSp>
                              <wpg:cNvPr id="93" name="Group 775"/>
                              <wpg:cNvGrpSpPr>
                                <a:grpSpLocks noChangeAspect="1"/>
                              </wpg:cNvGrpSpPr>
                              <wpg:grpSpPr bwMode="auto">
                                <a:xfrm>
                                  <a:off x="7715" y="2249"/>
                                  <a:ext cx="2889" cy="2949"/>
                                  <a:chOff x="3885" y="1485"/>
                                  <a:chExt cx="5865" cy="5865"/>
                                </a:xfrm>
                              </wpg:grpSpPr>
                              <wpg:grpSp>
                                <wpg:cNvPr id="94" name="Group 776"/>
                                <wpg:cNvGrpSpPr>
                                  <a:grpSpLocks noChangeAspect="1"/>
                                </wpg:cNvGrpSpPr>
                                <wpg:grpSpPr bwMode="auto">
                                  <a:xfrm>
                                    <a:off x="3885" y="1485"/>
                                    <a:ext cx="5865" cy="5865"/>
                                    <a:chOff x="3060" y="1485"/>
                                    <a:chExt cx="7035" cy="5865"/>
                                  </a:xfrm>
                                </wpg:grpSpPr>
                                <wps:wsp>
                                  <wps:cNvPr id="96" name="AutoShape 777"/>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778"/>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779"/>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780"/>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781"/>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782"/>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783"/>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784"/>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785"/>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786"/>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787"/>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788"/>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789"/>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 name="Group 790"/>
                                <wpg:cNvGrpSpPr>
                                  <a:grpSpLocks noChangeAspect="1"/>
                                </wpg:cNvGrpSpPr>
                                <wpg:grpSpPr bwMode="auto">
                                  <a:xfrm rot="16200000">
                                    <a:off x="3885" y="1485"/>
                                    <a:ext cx="5865" cy="5865"/>
                                    <a:chOff x="3060" y="1485"/>
                                    <a:chExt cx="7035" cy="5865"/>
                                  </a:xfrm>
                                </wpg:grpSpPr>
                                <wps:wsp>
                                  <wps:cNvPr id="113" name="AutoShape 791"/>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792"/>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793"/>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794"/>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795"/>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796"/>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797"/>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798"/>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799"/>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800"/>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801"/>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802"/>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803"/>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8" name="Group 804"/>
                              <wpg:cNvGrpSpPr>
                                <a:grpSpLocks/>
                              </wpg:cNvGrpSpPr>
                              <wpg:grpSpPr bwMode="auto">
                                <a:xfrm>
                                  <a:off x="8437" y="3230"/>
                                  <a:ext cx="1445" cy="738"/>
                                  <a:chOff x="8437" y="3230"/>
                                  <a:chExt cx="1445" cy="738"/>
                                </a:xfrm>
                              </wpg:grpSpPr>
                              <wps:wsp>
                                <wps:cNvPr id="139" name="AutoShape 805"/>
                                <wps:cNvCnPr>
                                  <a:cxnSpLocks noChangeShapeType="1"/>
                                </wps:cNvCnPr>
                                <wps:spPr bwMode="auto">
                                  <a:xfrm flipV="1">
                                    <a:off x="9641" y="3230"/>
                                    <a:ext cx="232" cy="73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806"/>
                                <wps:cNvCnPr>
                                  <a:cxnSpLocks noChangeShapeType="1"/>
                                </wps:cNvCnPr>
                                <wps:spPr bwMode="auto">
                                  <a:xfrm flipH="1">
                                    <a:off x="8437" y="3230"/>
                                    <a:ext cx="1445" cy="246"/>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807"/>
                                <wps:cNvCnPr>
                                  <a:cxnSpLocks noChangeShapeType="1"/>
                                </wps:cNvCnPr>
                                <wps:spPr bwMode="auto">
                                  <a:xfrm flipH="1" flipV="1">
                                    <a:off x="8437" y="3476"/>
                                    <a:ext cx="1204" cy="492"/>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group w14:anchorId="1784A404" id="Group 774" o:spid="_x0000_s1026" style="position:absolute;margin-left:46.7pt;margin-top:2.25pt;width:180pt;height:183pt;z-index:251744768" coordorigin="7715,2249" coordsize="2889,2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">
                      <v:group id="Group 775" o:spid="_x0000_s1027" style="position:absolute;left:7715;top:2249;width:2889;height:2949" coordorigin="3885,1485" coordsize="586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o:lock v:ext="edit" aspectratio="t"/>
                        <v:group id="Group 776" o:spid="_x0000_s1028" style="position:absolute;left:3885;top:1485;width:5865;height:5865"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o:lock v:ext="edit" aspectratio="t"/>
                          <v:shape id="AutoShape 777" o:spid="_x0000_s1029"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">
                            <o:lock v:ext="edit" aspectratio="t"/>
                          </v:shape>
                          <v:shape id="AutoShape 778" o:spid="_x0000_s1030"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">
                            <o:lock v:ext="edit" aspectratio="t"/>
                          </v:shape>
                          <v:shape id="AutoShape 779" o:spid="_x0000_s1031"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o:lock v:ext="edit" aspectratio="t"/>
                          </v:shape>
                          <v:shape id="AutoShape 780" o:spid="_x0000_s1032"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o:lock v:ext="edit" aspectratio="t"/>
                          </v:shape>
                          <v:shape id="AutoShape 781" o:spid="_x0000_s1033"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">
                            <o:lock v:ext="edit" aspectratio="t"/>
                          </v:shape>
                          <v:shape id="AutoShape 782" o:spid="_x0000_s1034"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">
                            <o:lock v:ext="edit" aspectratio="t"/>
                          </v:shape>
                          <v:shape id="AutoShape 783" o:spid="_x0000_s1035"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" strokeweight="1.5pt">
                            <o:lock v:ext="edit" aspectratio="t"/>
                          </v:shape>
                          <v:shape id="AutoShape 784" o:spid="_x0000_s1036"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TAwwAAANwAAAAPAAAAZHJzL2Rvd25yZXYueG1sRE9LawIx&#10;EL4X+h/CCF6KZpUq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pVOEwMMAAADcAAAADwAA&#10;AAAAAAAAAAAAAAAHAgAAZHJzL2Rvd25yZXYueG1sUEsFBgAAAAADAAMAtwAAAPcCAAAAAA==&#10;">
                            <o:lock v:ext="edit" aspectratio="t"/>
                          </v:shape>
                          <v:shape id="AutoShape 785" o:spid="_x0000_s1037"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">
                            <o:lock v:ext="edit" aspectratio="t"/>
                          </v:shape>
                          <v:shape id="AutoShape 786" o:spid="_x0000_s1038"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">
                            <o:lock v:ext="edit" aspectratio="t"/>
                          </v:shape>
                          <v:shape id="AutoShape 787" o:spid="_x0000_s1039"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o:lock v:ext="edit" aspectratio="t"/>
                          </v:shape>
                          <v:shape id="AutoShape 788" o:spid="_x0000_s1040"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">
                            <o:lock v:ext="edit" aspectratio="t"/>
                          </v:shape>
                          <v:shape id="AutoShape 789" o:spid="_x0000_s1041"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">
                            <o:lock v:ext="edit" aspectratio="t"/>
                          </v:shape>
                        </v:group>
                        <v:group id="Group 790" o:spid="_x0000_s1042" style="position:absolute;left:3885;top:1485;width:5865;height:5865;rotation:-90" coordorigin="3060,1485" coordsize="7035,5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">
                          <o:lock v:ext="edit" aspectratio="t"/>
                          <v:shape id="AutoShape 791" o:spid="_x0000_s1043" type="#_x0000_t32" style="position:absolute;left:306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4ppxAAAANwAAAAPAAAAZHJzL2Rvd25yZXYueG1sRE9LawIx&#10;EL4X/A9hCl6KZldp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K9jimnEAAAA3AAAAA8A&#10;AAAAAAAAAAAAAAAABwIAAGRycy9kb3ducmV2LnhtbFBLBQYAAAAAAwADALcAAAD4AgAAAAA=&#10;">
                            <o:lock v:ext="edit" aspectratio="t"/>
                          </v:shape>
                          <v:shape id="AutoShape 792" o:spid="_x0000_s1044" type="#_x0000_t32" style="position:absolute;left:364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d6j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PDlGZlAL38BAAD//wMAUEsBAi0AFAAGAAgAAAAhANvh9svuAAAAhQEAABMAAAAAAAAA&#10;AAAAAAAAAAAAAFtDb250ZW50X1R5cGVzXS54bWxQSwECLQAUAAYACAAAACEAWvQsW78AAAAVAQAA&#10;CwAAAAAAAAAAAAAAAAAfAQAAX3JlbHMvLnJlbHNQSwECLQAUAAYACAAAACEAkd3eo8YAAADcAAAA&#10;DwAAAAAAAAAAAAAAAAAHAgAAZHJzL2Rvd25yZXYueG1sUEsFBgAAAAADAAMAtwAAAPoCAAAAAA==&#10;">
                            <o:lock v:ext="edit" aspectratio="t"/>
                          </v:shape>
                          <v:shape id="AutoShape 793" o:spid="_x0000_s1045" type="#_x0000_t32" style="position:absolute;left:423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o:lock v:ext="edit" aspectratio="t"/>
                          </v:shape>
                          <v:shape id="AutoShape 794" o:spid="_x0000_s1046" type="#_x0000_t32" style="position:absolute;left:481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">
                            <o:lock v:ext="edit" aspectratio="t"/>
                          </v:shape>
                          <v:shape id="AutoShape 795" o:spid="_x0000_s1047" type="#_x0000_t32" style="position:absolute;left:540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o:lock v:ext="edit" aspectratio="t"/>
                          </v:shape>
                          <v:shape id="AutoShape 796" o:spid="_x0000_s1048" type="#_x0000_t32" style="position:absolute;left:5991;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">
                            <o:lock v:ext="edit" aspectratio="t"/>
                          </v:shape>
                          <v:shape id="AutoShape 797" o:spid="_x0000_s1049" type="#_x0000_t32" style="position:absolute;left:6577;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" strokeweight="1.5pt">
                            <o:lock v:ext="edit" aspectratio="t"/>
                          </v:shape>
                          <v:shape id="AutoShape 798" o:spid="_x0000_s1050" type="#_x0000_t32" style="position:absolute;left:7163;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o:lock v:ext="edit" aspectratio="t"/>
                          </v:shape>
                          <v:shape id="AutoShape 799" o:spid="_x0000_s1051" type="#_x0000_t32" style="position:absolute;left:7750;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o:lock v:ext="edit" aspectratio="t"/>
                          </v:shape>
                          <v:shape id="AutoShape 800" o:spid="_x0000_s1052" type="#_x0000_t32" style="position:absolute;left:8336;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">
                            <o:lock v:ext="edit" aspectratio="t"/>
                          </v:shape>
                          <v:shape id="AutoShape 801" o:spid="_x0000_s1053" type="#_x0000_t32" style="position:absolute;left:8922;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o:lock v:ext="edit" aspectratio="t"/>
                          </v:shape>
                          <v:shape id="AutoShape 802" o:spid="_x0000_s1054" type="#_x0000_t32" style="position:absolute;left:9508;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o:lock v:ext="edit" aspectratio="t"/>
                          </v:shape>
                          <v:shape id="AutoShape 803" o:spid="_x0000_s1055" type="#_x0000_t32" style="position:absolute;left:10095;top:1485;width:0;height:5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dAKwwAAANwAAAAPAAAAZHJzL2Rvd25yZXYueG1sRE9NawIx&#10;EL0X/A9hBC+lZrVo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m+3QCsMAAADcAAAADwAA&#10;AAAAAAAAAAAAAAAHAgAAZHJzL2Rvd25yZXYueG1sUEsFBgAAAAADAAMAtwAAAPcCAAAAAA==&#10;">
                            <o:lock v:ext="edit" aspectratio="t"/>
                          </v:shape>
                        </v:group>
                      </v:group>
                      <v:group id="Group 804" o:spid="_x0000_s1056" style="position:absolute;left:8437;top:3230;width:1445;height:738" coordorigin="8437,3230" coordsize="1445,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805" o:spid="_x0000_s1057" type="#_x0000_t32" style="position:absolute;left:9641;top:3230;width:232;height: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" strokeweight="1.75pt"/>
                        <v:shape id="AutoShape 806" o:spid="_x0000_s1058" type="#_x0000_t32" style="position:absolute;left:8437;top:3230;width:1445;height:2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" strokeweight="1.75pt"/>
                        <v:shape id="AutoShape 807" o:spid="_x0000_s1059" type="#_x0000_t32" style="position:absolute;left:8437;top:3476;width:1204;height: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" strokeweight="1.75pt"/>
                      </v:group>
                    </v:group>
                  </w:pict>
                </mc:Fallback>
              </mc:AlternateContent>
            </w:r>
          </w:p>
        </w:tc>
      </w:tr>
    </w:tbl>
    <w:p w14:paraId="6230C931" w14:textId="77777777" w:rsidR="005A7D13" w:rsidRPr="009D4542" w:rsidRDefault="005A7D13" w:rsidP="005A7D13">
      <w:pPr>
        <w:spacing w:after="0"/>
        <w:rPr>
          <w:rFonts w:ascii="Comic Sans MS" w:hAnsi="Comic Sans MS" w:cs="Times New Roman"/>
          <w:sz w:val="20"/>
        </w:rPr>
      </w:pPr>
    </w:p>
    <w:p w14:paraId="7A0E71E5" w14:textId="77777777" w:rsidR="005A7D13" w:rsidRPr="007B0C69" w:rsidRDefault="005A7D13" w:rsidP="008E1F59">
      <w:pPr>
        <w:spacing w:after="0" w:line="25" w:lineRule="atLeast"/>
        <w:ind w:firstLine="720"/>
        <w:rPr>
          <w:sz w:val="24"/>
          <w:szCs w:val="24"/>
        </w:rPr>
      </w:pPr>
    </w:p>
    <w:sectPr w:rsidR="005A7D13" w:rsidRPr="007B0C69" w:rsidSect="0079220E">
      <w:headerReference w:type="default" r:id="rId17"/>
      <w:type w:val="continuous"/>
      <w:pgSz w:w="12240" w:h="15840"/>
      <w:pgMar w:top="720" w:right="720" w:bottom="907"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27FF09" w14:textId="77777777" w:rsidR="00B8116D" w:rsidRDefault="00B8116D" w:rsidP="00732630">
      <w:pPr>
        <w:spacing w:after="0" w:line="240" w:lineRule="auto"/>
      </w:pPr>
      <w:r>
        <w:separator/>
      </w:r>
    </w:p>
  </w:endnote>
  <w:endnote w:type="continuationSeparator" w:id="0">
    <w:p w14:paraId="0F3FD258" w14:textId="77777777" w:rsidR="00B8116D" w:rsidRDefault="00B8116D" w:rsidP="007326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72B0B0" w14:textId="77777777" w:rsidR="00B8116D" w:rsidRDefault="00B8116D" w:rsidP="00732630">
      <w:pPr>
        <w:spacing w:after="0" w:line="240" w:lineRule="auto"/>
      </w:pPr>
      <w:r>
        <w:separator/>
      </w:r>
    </w:p>
  </w:footnote>
  <w:footnote w:type="continuationSeparator" w:id="0">
    <w:p w14:paraId="01E88AFB" w14:textId="77777777" w:rsidR="00B8116D" w:rsidRDefault="00B8116D" w:rsidP="0073263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48D7E9" w14:textId="52800165" w:rsidR="00051883" w:rsidRPr="00051883" w:rsidRDefault="00051883" w:rsidP="00051883">
    <w:pPr>
      <w:pStyle w:val="Header"/>
      <w:rPr>
        <w:b/>
        <w:sz w:val="30"/>
        <w:szCs w:val="30"/>
      </w:rPr>
    </w:pPr>
    <w:r w:rsidRPr="00051883">
      <w:rPr>
        <w:b/>
        <w:sz w:val="30"/>
        <w:szCs w:val="30"/>
      </w:rPr>
      <w:t>Unit 1 NOTES</w:t>
    </w:r>
    <w:r w:rsidRPr="00051883">
      <w:rPr>
        <w:b/>
        <w:sz w:val="30"/>
        <w:szCs w:val="30"/>
      </w:rPr>
      <w:tab/>
      <w:t>NC Math 2</w:t>
    </w:r>
    <w:r w:rsidR="006B12E6">
      <w:rPr>
        <w:b/>
        <w:sz w:val="30"/>
        <w:szCs w:val="30"/>
      </w:rPr>
      <w:t xml:space="preserve"> Honors</w:t>
    </w:r>
    <w:r w:rsidRPr="00051883">
      <w:rPr>
        <w:b/>
        <w:sz w:val="30"/>
        <w:szCs w:val="30"/>
      </w:rPr>
      <w:tab/>
    </w:r>
    <w:r w:rsidRPr="00051883">
      <w:rPr>
        <w:b/>
        <w:sz w:val="30"/>
        <w:szCs w:val="30"/>
      </w:rPr>
      <w:tab/>
    </w:r>
    <w:r w:rsidRPr="00051883">
      <w:rPr>
        <w:b/>
        <w:sz w:val="30"/>
        <w:szCs w:val="30"/>
      </w:rPr>
      <w:fldChar w:fldCharType="begin"/>
    </w:r>
    <w:r w:rsidRPr="00051883">
      <w:rPr>
        <w:b/>
        <w:sz w:val="30"/>
        <w:szCs w:val="30"/>
      </w:rPr>
      <w:instrText xml:space="preserve"> PAGE   \* MERGEFORMAT </w:instrText>
    </w:r>
    <w:r w:rsidRPr="00051883">
      <w:rPr>
        <w:b/>
        <w:sz w:val="30"/>
        <w:szCs w:val="30"/>
      </w:rPr>
      <w:fldChar w:fldCharType="separate"/>
    </w:r>
    <w:r w:rsidR="005562A5">
      <w:rPr>
        <w:b/>
        <w:noProof/>
        <w:sz w:val="30"/>
        <w:szCs w:val="30"/>
      </w:rPr>
      <w:t>1</w:t>
    </w:r>
    <w:r w:rsidRPr="00051883">
      <w:rPr>
        <w:b/>
        <w:sz w:val="30"/>
        <w:szCs w:val="30"/>
      </w:rPr>
      <w:fldChar w:fldCharType="end"/>
    </w:r>
  </w:p>
  <w:p w14:paraId="4A940C89" w14:textId="77777777" w:rsidR="00051883" w:rsidRPr="00BA453F" w:rsidRDefault="00051883">
    <w:pPr>
      <w:pStyle w:val="Header"/>
      <w:rPr>
        <w:sz w:val="12"/>
        <w:szCs w:val="1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325"/>
    <w:multiLevelType w:val="hybridMultilevel"/>
    <w:tmpl w:val="B1CA2E0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0B5C6E"/>
    <w:multiLevelType w:val="hybridMultilevel"/>
    <w:tmpl w:val="5082EE36"/>
    <w:lvl w:ilvl="0" w:tplc="92B21934">
      <w:start w:val="1"/>
      <w:numFmt w:val="decimal"/>
      <w:lvlText w:val="%1)"/>
      <w:lvlJc w:val="left"/>
      <w:pPr>
        <w:ind w:left="0" w:hanging="360"/>
      </w:pPr>
      <w:rPr>
        <w:rFonts w:eastAsiaTheme="minorEastAsia"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 w15:restartNumberingAfterBreak="0">
    <w:nsid w:val="11FC2D4F"/>
    <w:multiLevelType w:val="hybridMultilevel"/>
    <w:tmpl w:val="4BAC6B34"/>
    <w:lvl w:ilvl="0" w:tplc="3696688C">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3" w15:restartNumberingAfterBreak="0">
    <w:nsid w:val="175E1B85"/>
    <w:multiLevelType w:val="hybridMultilevel"/>
    <w:tmpl w:val="675A756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0312D13"/>
    <w:multiLevelType w:val="hybridMultilevel"/>
    <w:tmpl w:val="2B329A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084933"/>
    <w:multiLevelType w:val="hybridMultilevel"/>
    <w:tmpl w:val="FF341FFE"/>
    <w:lvl w:ilvl="0" w:tplc="85709E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B817E2"/>
    <w:multiLevelType w:val="hybridMultilevel"/>
    <w:tmpl w:val="D79AB6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8871F6"/>
    <w:multiLevelType w:val="hybridMultilevel"/>
    <w:tmpl w:val="B8A66484"/>
    <w:lvl w:ilvl="0" w:tplc="F1C252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99C5DDF"/>
    <w:multiLevelType w:val="hybridMultilevel"/>
    <w:tmpl w:val="87229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150C4C"/>
    <w:multiLevelType w:val="hybridMultilevel"/>
    <w:tmpl w:val="E3C0CB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534CBC"/>
    <w:multiLevelType w:val="hybridMultilevel"/>
    <w:tmpl w:val="55C84760"/>
    <w:lvl w:ilvl="0" w:tplc="04090011">
      <w:start w:val="1"/>
      <w:numFmt w:val="decimal"/>
      <w:lvlText w:val="%1)"/>
      <w:lvlJc w:val="left"/>
      <w:pPr>
        <w:ind w:left="66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3174FA"/>
    <w:multiLevelType w:val="hybridMultilevel"/>
    <w:tmpl w:val="FBD01A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B3E4B52"/>
    <w:multiLevelType w:val="hybridMultilevel"/>
    <w:tmpl w:val="DF94C5AA"/>
    <w:lvl w:ilvl="0" w:tplc="EDCC2A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EE61285"/>
    <w:multiLevelType w:val="hybridMultilevel"/>
    <w:tmpl w:val="823EF4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0951F27"/>
    <w:multiLevelType w:val="hybridMultilevel"/>
    <w:tmpl w:val="B0A08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7112A1"/>
    <w:multiLevelType w:val="hybridMultilevel"/>
    <w:tmpl w:val="D234B5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2F56D7"/>
    <w:multiLevelType w:val="hybridMultilevel"/>
    <w:tmpl w:val="6720B97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6B7C3480"/>
    <w:multiLevelType w:val="hybridMultilevel"/>
    <w:tmpl w:val="AB2EA5B6"/>
    <w:lvl w:ilvl="0" w:tplc="206656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613976"/>
    <w:multiLevelType w:val="hybridMultilevel"/>
    <w:tmpl w:val="AC4664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5B6485"/>
    <w:multiLevelType w:val="hybridMultilevel"/>
    <w:tmpl w:val="1284D838"/>
    <w:lvl w:ilvl="0" w:tplc="8996A522">
      <w:start w:val="1"/>
      <w:numFmt w:val="decimal"/>
      <w:lvlText w:val="%1."/>
      <w:lvlJc w:val="left"/>
      <w:pPr>
        <w:ind w:left="720" w:hanging="360"/>
      </w:pPr>
      <w:rPr>
        <w:rFonts w:ascii="Comic Sans MS" w:hAnsi="Comic Sans M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E75EB3"/>
    <w:multiLevelType w:val="hybridMultilevel"/>
    <w:tmpl w:val="BDA051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FE5BF3"/>
    <w:multiLevelType w:val="hybridMultilevel"/>
    <w:tmpl w:val="4A44731C"/>
    <w:lvl w:ilvl="0" w:tplc="D3B8EA26">
      <w:start w:val="1"/>
      <w:numFmt w:val="decimal"/>
      <w:lvlText w:val="%1)"/>
      <w:lvlJc w:val="left"/>
      <w:pPr>
        <w:ind w:left="360"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2" w15:restartNumberingAfterBreak="0">
    <w:nsid w:val="7B0409F8"/>
    <w:multiLevelType w:val="hybridMultilevel"/>
    <w:tmpl w:val="0F988BD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C5776D1"/>
    <w:multiLevelType w:val="hybridMultilevel"/>
    <w:tmpl w:val="8C58AC0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CA54E3"/>
    <w:multiLevelType w:val="hybridMultilevel"/>
    <w:tmpl w:val="9D9609C4"/>
    <w:lvl w:ilvl="0" w:tplc="04685CCA">
      <w:start w:val="1"/>
      <w:numFmt w:val="decimal"/>
      <w:lvlText w:val="%1."/>
      <w:lvlJc w:val="left"/>
      <w:pPr>
        <w:ind w:left="720" w:hanging="360"/>
      </w:pPr>
      <w:rPr>
        <w:rFonts w:ascii="Comic Sans MS" w:eastAsiaTheme="minorEastAsia" w:hAnsi="Comic Sans MS" w:hint="default"/>
        <w:b w:val="0"/>
        <w:sz w:val="21"/>
        <w:szCs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4D7378"/>
    <w:multiLevelType w:val="hybridMultilevel"/>
    <w:tmpl w:val="2B329A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18"/>
  </w:num>
  <w:num w:numId="4">
    <w:abstractNumId w:val="21"/>
  </w:num>
  <w:num w:numId="5">
    <w:abstractNumId w:val="14"/>
  </w:num>
  <w:num w:numId="6">
    <w:abstractNumId w:val="0"/>
  </w:num>
  <w:num w:numId="7">
    <w:abstractNumId w:val="19"/>
  </w:num>
  <w:num w:numId="8">
    <w:abstractNumId w:val="23"/>
  </w:num>
  <w:num w:numId="9">
    <w:abstractNumId w:val="2"/>
  </w:num>
  <w:num w:numId="10">
    <w:abstractNumId w:val="4"/>
  </w:num>
  <w:num w:numId="11">
    <w:abstractNumId w:val="22"/>
  </w:num>
  <w:num w:numId="12">
    <w:abstractNumId w:val="16"/>
  </w:num>
  <w:num w:numId="13">
    <w:abstractNumId w:val="17"/>
  </w:num>
  <w:num w:numId="14">
    <w:abstractNumId w:val="3"/>
  </w:num>
  <w:num w:numId="15">
    <w:abstractNumId w:val="20"/>
  </w:num>
  <w:num w:numId="16">
    <w:abstractNumId w:val="12"/>
  </w:num>
  <w:num w:numId="17">
    <w:abstractNumId w:val="24"/>
  </w:num>
  <w:num w:numId="18">
    <w:abstractNumId w:val="7"/>
  </w:num>
  <w:num w:numId="19">
    <w:abstractNumId w:val="10"/>
  </w:num>
  <w:num w:numId="20">
    <w:abstractNumId w:val="11"/>
  </w:num>
  <w:num w:numId="21">
    <w:abstractNumId w:val="1"/>
  </w:num>
  <w:num w:numId="22">
    <w:abstractNumId w:val="15"/>
  </w:num>
  <w:num w:numId="23">
    <w:abstractNumId w:val="9"/>
  </w:num>
  <w:num w:numId="24">
    <w:abstractNumId w:val="5"/>
  </w:num>
  <w:num w:numId="25">
    <w:abstractNumId w:val="8"/>
  </w:num>
  <w:num w:numId="26">
    <w:abstractNumId w:val="2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B0B"/>
    <w:rsid w:val="00004782"/>
    <w:rsid w:val="000104FB"/>
    <w:rsid w:val="000116EA"/>
    <w:rsid w:val="00020897"/>
    <w:rsid w:val="000301EE"/>
    <w:rsid w:val="00041648"/>
    <w:rsid w:val="00045510"/>
    <w:rsid w:val="00051883"/>
    <w:rsid w:val="0006251E"/>
    <w:rsid w:val="00067C59"/>
    <w:rsid w:val="00075F6C"/>
    <w:rsid w:val="00081827"/>
    <w:rsid w:val="00085EA6"/>
    <w:rsid w:val="00094CF6"/>
    <w:rsid w:val="00096A5F"/>
    <w:rsid w:val="000973FE"/>
    <w:rsid w:val="000A02BE"/>
    <w:rsid w:val="000C012E"/>
    <w:rsid w:val="000D4AB5"/>
    <w:rsid w:val="000D50C8"/>
    <w:rsid w:val="000D75E8"/>
    <w:rsid w:val="000D774E"/>
    <w:rsid w:val="000F47E9"/>
    <w:rsid w:val="00110265"/>
    <w:rsid w:val="00112AAD"/>
    <w:rsid w:val="001136FD"/>
    <w:rsid w:val="00160C7E"/>
    <w:rsid w:val="00161DE4"/>
    <w:rsid w:val="00163D63"/>
    <w:rsid w:val="00164E27"/>
    <w:rsid w:val="001653DD"/>
    <w:rsid w:val="0017194A"/>
    <w:rsid w:val="00181EBA"/>
    <w:rsid w:val="00183172"/>
    <w:rsid w:val="00190ED7"/>
    <w:rsid w:val="001A0308"/>
    <w:rsid w:val="001B05CD"/>
    <w:rsid w:val="001B1FB9"/>
    <w:rsid w:val="001B412F"/>
    <w:rsid w:val="001B51EB"/>
    <w:rsid w:val="001C2FF4"/>
    <w:rsid w:val="001C360E"/>
    <w:rsid w:val="001C5B99"/>
    <w:rsid w:val="001E06F0"/>
    <w:rsid w:val="001E1579"/>
    <w:rsid w:val="001E3913"/>
    <w:rsid w:val="001E43C4"/>
    <w:rsid w:val="001E6040"/>
    <w:rsid w:val="00204EB6"/>
    <w:rsid w:val="0020689B"/>
    <w:rsid w:val="00230A39"/>
    <w:rsid w:val="00234AA9"/>
    <w:rsid w:val="0024083B"/>
    <w:rsid w:val="0025354E"/>
    <w:rsid w:val="00257833"/>
    <w:rsid w:val="00276963"/>
    <w:rsid w:val="00284683"/>
    <w:rsid w:val="00290DFE"/>
    <w:rsid w:val="002A3367"/>
    <w:rsid w:val="002B79F5"/>
    <w:rsid w:val="002C237E"/>
    <w:rsid w:val="002C23CD"/>
    <w:rsid w:val="002C31AB"/>
    <w:rsid w:val="002D2F46"/>
    <w:rsid w:val="002F0FC0"/>
    <w:rsid w:val="002F1A68"/>
    <w:rsid w:val="002F7EF0"/>
    <w:rsid w:val="00301544"/>
    <w:rsid w:val="00301581"/>
    <w:rsid w:val="00317312"/>
    <w:rsid w:val="0032247F"/>
    <w:rsid w:val="003227ED"/>
    <w:rsid w:val="003269DD"/>
    <w:rsid w:val="00336CC8"/>
    <w:rsid w:val="00340024"/>
    <w:rsid w:val="003574A6"/>
    <w:rsid w:val="00367AE7"/>
    <w:rsid w:val="00370280"/>
    <w:rsid w:val="00373183"/>
    <w:rsid w:val="00377750"/>
    <w:rsid w:val="00391966"/>
    <w:rsid w:val="003B24B6"/>
    <w:rsid w:val="003B77DC"/>
    <w:rsid w:val="003C08B4"/>
    <w:rsid w:val="003C638E"/>
    <w:rsid w:val="003C7E39"/>
    <w:rsid w:val="003D7E7C"/>
    <w:rsid w:val="003E06E0"/>
    <w:rsid w:val="003E752C"/>
    <w:rsid w:val="003F04AA"/>
    <w:rsid w:val="003F4E72"/>
    <w:rsid w:val="0040295D"/>
    <w:rsid w:val="00403E53"/>
    <w:rsid w:val="00416A4D"/>
    <w:rsid w:val="00421F1E"/>
    <w:rsid w:val="00424507"/>
    <w:rsid w:val="00430E8B"/>
    <w:rsid w:val="004315B4"/>
    <w:rsid w:val="00436034"/>
    <w:rsid w:val="00437E9B"/>
    <w:rsid w:val="004402CA"/>
    <w:rsid w:val="004610B1"/>
    <w:rsid w:val="00462C11"/>
    <w:rsid w:val="00465E05"/>
    <w:rsid w:val="004679C6"/>
    <w:rsid w:val="00470D1E"/>
    <w:rsid w:val="00476B93"/>
    <w:rsid w:val="004843C4"/>
    <w:rsid w:val="004910BA"/>
    <w:rsid w:val="004940E8"/>
    <w:rsid w:val="0049761F"/>
    <w:rsid w:val="004B209B"/>
    <w:rsid w:val="004B288C"/>
    <w:rsid w:val="004B479B"/>
    <w:rsid w:val="004B5CA8"/>
    <w:rsid w:val="004C017D"/>
    <w:rsid w:val="004C2621"/>
    <w:rsid w:val="004D03F5"/>
    <w:rsid w:val="004D2048"/>
    <w:rsid w:val="004D570F"/>
    <w:rsid w:val="004D758B"/>
    <w:rsid w:val="004E37BF"/>
    <w:rsid w:val="004E5E1A"/>
    <w:rsid w:val="00500C97"/>
    <w:rsid w:val="005073B0"/>
    <w:rsid w:val="00510650"/>
    <w:rsid w:val="00511204"/>
    <w:rsid w:val="00513A17"/>
    <w:rsid w:val="00513E5C"/>
    <w:rsid w:val="0051531D"/>
    <w:rsid w:val="005246B6"/>
    <w:rsid w:val="005279FE"/>
    <w:rsid w:val="005302BE"/>
    <w:rsid w:val="00531A9E"/>
    <w:rsid w:val="00534DBA"/>
    <w:rsid w:val="005355B7"/>
    <w:rsid w:val="00542536"/>
    <w:rsid w:val="005460EC"/>
    <w:rsid w:val="00553006"/>
    <w:rsid w:val="005562A5"/>
    <w:rsid w:val="005835EA"/>
    <w:rsid w:val="00586F77"/>
    <w:rsid w:val="00590299"/>
    <w:rsid w:val="00593FBA"/>
    <w:rsid w:val="00596A4D"/>
    <w:rsid w:val="005A7D13"/>
    <w:rsid w:val="005C0A8D"/>
    <w:rsid w:val="005C1FCB"/>
    <w:rsid w:val="005C501E"/>
    <w:rsid w:val="005C5189"/>
    <w:rsid w:val="005D0B02"/>
    <w:rsid w:val="005D3213"/>
    <w:rsid w:val="005F279E"/>
    <w:rsid w:val="005F338E"/>
    <w:rsid w:val="005F4F3F"/>
    <w:rsid w:val="005F5DE7"/>
    <w:rsid w:val="005F6255"/>
    <w:rsid w:val="006000C4"/>
    <w:rsid w:val="00605112"/>
    <w:rsid w:val="006053EB"/>
    <w:rsid w:val="006066F6"/>
    <w:rsid w:val="00606EB3"/>
    <w:rsid w:val="00610211"/>
    <w:rsid w:val="00615AE8"/>
    <w:rsid w:val="00620838"/>
    <w:rsid w:val="00626278"/>
    <w:rsid w:val="00630C16"/>
    <w:rsid w:val="00636E63"/>
    <w:rsid w:val="00637169"/>
    <w:rsid w:val="006464E3"/>
    <w:rsid w:val="00673587"/>
    <w:rsid w:val="00682503"/>
    <w:rsid w:val="006849D2"/>
    <w:rsid w:val="0068729E"/>
    <w:rsid w:val="006A28EA"/>
    <w:rsid w:val="006A6954"/>
    <w:rsid w:val="006B0B0B"/>
    <w:rsid w:val="006B12E6"/>
    <w:rsid w:val="006B690D"/>
    <w:rsid w:val="006D0D57"/>
    <w:rsid w:val="006D17C4"/>
    <w:rsid w:val="006D5352"/>
    <w:rsid w:val="006D5675"/>
    <w:rsid w:val="006F0B5C"/>
    <w:rsid w:val="007052CA"/>
    <w:rsid w:val="007158DA"/>
    <w:rsid w:val="007220E7"/>
    <w:rsid w:val="00725678"/>
    <w:rsid w:val="00726831"/>
    <w:rsid w:val="00732630"/>
    <w:rsid w:val="0073376D"/>
    <w:rsid w:val="00734FB2"/>
    <w:rsid w:val="00750858"/>
    <w:rsid w:val="00752AA6"/>
    <w:rsid w:val="00752BEE"/>
    <w:rsid w:val="00754C2D"/>
    <w:rsid w:val="007616AF"/>
    <w:rsid w:val="00777574"/>
    <w:rsid w:val="00783DF0"/>
    <w:rsid w:val="007845C3"/>
    <w:rsid w:val="0079220E"/>
    <w:rsid w:val="007A1FC0"/>
    <w:rsid w:val="007A63AB"/>
    <w:rsid w:val="007B04F5"/>
    <w:rsid w:val="007B070B"/>
    <w:rsid w:val="007B0C69"/>
    <w:rsid w:val="007B119F"/>
    <w:rsid w:val="007B1B34"/>
    <w:rsid w:val="007B2760"/>
    <w:rsid w:val="007B7143"/>
    <w:rsid w:val="007C1A96"/>
    <w:rsid w:val="007C531C"/>
    <w:rsid w:val="007E367F"/>
    <w:rsid w:val="007E4B24"/>
    <w:rsid w:val="007F0E0B"/>
    <w:rsid w:val="007F132E"/>
    <w:rsid w:val="007F3A07"/>
    <w:rsid w:val="007F7B12"/>
    <w:rsid w:val="00807B2E"/>
    <w:rsid w:val="00817D88"/>
    <w:rsid w:val="00825081"/>
    <w:rsid w:val="00825F4B"/>
    <w:rsid w:val="00833DEE"/>
    <w:rsid w:val="0084204B"/>
    <w:rsid w:val="008544B2"/>
    <w:rsid w:val="0085648E"/>
    <w:rsid w:val="008577E6"/>
    <w:rsid w:val="00861496"/>
    <w:rsid w:val="0086159A"/>
    <w:rsid w:val="008655C5"/>
    <w:rsid w:val="0089798F"/>
    <w:rsid w:val="008A3672"/>
    <w:rsid w:val="008B3D91"/>
    <w:rsid w:val="008C52FC"/>
    <w:rsid w:val="008C5DD1"/>
    <w:rsid w:val="008C6D00"/>
    <w:rsid w:val="008D52FE"/>
    <w:rsid w:val="008D7133"/>
    <w:rsid w:val="008E08F2"/>
    <w:rsid w:val="008E1F59"/>
    <w:rsid w:val="008F3FA7"/>
    <w:rsid w:val="008F4FD8"/>
    <w:rsid w:val="00910BCB"/>
    <w:rsid w:val="00942242"/>
    <w:rsid w:val="009424CC"/>
    <w:rsid w:val="0095005D"/>
    <w:rsid w:val="0095280D"/>
    <w:rsid w:val="009544BA"/>
    <w:rsid w:val="00954D48"/>
    <w:rsid w:val="009574A1"/>
    <w:rsid w:val="00961D16"/>
    <w:rsid w:val="009620EE"/>
    <w:rsid w:val="00963758"/>
    <w:rsid w:val="00971675"/>
    <w:rsid w:val="00973ABA"/>
    <w:rsid w:val="00996208"/>
    <w:rsid w:val="009B2C53"/>
    <w:rsid w:val="009B6C09"/>
    <w:rsid w:val="009C50C3"/>
    <w:rsid w:val="009C61FB"/>
    <w:rsid w:val="009C6831"/>
    <w:rsid w:val="009E35E5"/>
    <w:rsid w:val="009E367E"/>
    <w:rsid w:val="009E4F10"/>
    <w:rsid w:val="009E5DFA"/>
    <w:rsid w:val="009F2FBB"/>
    <w:rsid w:val="00A10899"/>
    <w:rsid w:val="00A11F85"/>
    <w:rsid w:val="00A20C5F"/>
    <w:rsid w:val="00A274D3"/>
    <w:rsid w:val="00A35848"/>
    <w:rsid w:val="00A40D66"/>
    <w:rsid w:val="00A4755B"/>
    <w:rsid w:val="00A66F75"/>
    <w:rsid w:val="00A716E4"/>
    <w:rsid w:val="00A82DB7"/>
    <w:rsid w:val="00A8711B"/>
    <w:rsid w:val="00A94232"/>
    <w:rsid w:val="00A96593"/>
    <w:rsid w:val="00A96829"/>
    <w:rsid w:val="00AA1994"/>
    <w:rsid w:val="00AA1D74"/>
    <w:rsid w:val="00AB1734"/>
    <w:rsid w:val="00AB563A"/>
    <w:rsid w:val="00AB57D1"/>
    <w:rsid w:val="00AB78BB"/>
    <w:rsid w:val="00AB7923"/>
    <w:rsid w:val="00AC3869"/>
    <w:rsid w:val="00AC440A"/>
    <w:rsid w:val="00AC4DFC"/>
    <w:rsid w:val="00AC6CFA"/>
    <w:rsid w:val="00AC75C4"/>
    <w:rsid w:val="00AD6130"/>
    <w:rsid w:val="00AE19FE"/>
    <w:rsid w:val="00AE65FE"/>
    <w:rsid w:val="00AE7EBD"/>
    <w:rsid w:val="00AF21EA"/>
    <w:rsid w:val="00AF5C96"/>
    <w:rsid w:val="00AF6BF1"/>
    <w:rsid w:val="00B01235"/>
    <w:rsid w:val="00B05F98"/>
    <w:rsid w:val="00B152E5"/>
    <w:rsid w:val="00B27121"/>
    <w:rsid w:val="00B37F42"/>
    <w:rsid w:val="00B42118"/>
    <w:rsid w:val="00B4298C"/>
    <w:rsid w:val="00B52AFA"/>
    <w:rsid w:val="00B60481"/>
    <w:rsid w:val="00B61B53"/>
    <w:rsid w:val="00B62FA5"/>
    <w:rsid w:val="00B666AA"/>
    <w:rsid w:val="00B7162F"/>
    <w:rsid w:val="00B73281"/>
    <w:rsid w:val="00B758CE"/>
    <w:rsid w:val="00B8116D"/>
    <w:rsid w:val="00B843C9"/>
    <w:rsid w:val="00B86CE1"/>
    <w:rsid w:val="00B9009A"/>
    <w:rsid w:val="00B9304A"/>
    <w:rsid w:val="00B934E5"/>
    <w:rsid w:val="00B93BD4"/>
    <w:rsid w:val="00B95ACF"/>
    <w:rsid w:val="00B95D1B"/>
    <w:rsid w:val="00BA453F"/>
    <w:rsid w:val="00BB0289"/>
    <w:rsid w:val="00BB028B"/>
    <w:rsid w:val="00BC1E3D"/>
    <w:rsid w:val="00BC4DDC"/>
    <w:rsid w:val="00BC64D4"/>
    <w:rsid w:val="00BD7C9A"/>
    <w:rsid w:val="00BD7E44"/>
    <w:rsid w:val="00BE50CE"/>
    <w:rsid w:val="00BF07E9"/>
    <w:rsid w:val="00C028FD"/>
    <w:rsid w:val="00C04CF8"/>
    <w:rsid w:val="00C13C2A"/>
    <w:rsid w:val="00C1761E"/>
    <w:rsid w:val="00C30373"/>
    <w:rsid w:val="00C348B0"/>
    <w:rsid w:val="00C4009F"/>
    <w:rsid w:val="00C468BB"/>
    <w:rsid w:val="00C55CCF"/>
    <w:rsid w:val="00C57FC4"/>
    <w:rsid w:val="00C61AC2"/>
    <w:rsid w:val="00C62EA7"/>
    <w:rsid w:val="00C664A6"/>
    <w:rsid w:val="00C7040B"/>
    <w:rsid w:val="00C71013"/>
    <w:rsid w:val="00C827D3"/>
    <w:rsid w:val="00C92FCE"/>
    <w:rsid w:val="00C93D19"/>
    <w:rsid w:val="00CA087F"/>
    <w:rsid w:val="00CA27D8"/>
    <w:rsid w:val="00CA35BA"/>
    <w:rsid w:val="00CA3F7A"/>
    <w:rsid w:val="00CB1D36"/>
    <w:rsid w:val="00CC0224"/>
    <w:rsid w:val="00CC0F83"/>
    <w:rsid w:val="00CC1239"/>
    <w:rsid w:val="00CC3772"/>
    <w:rsid w:val="00CD3991"/>
    <w:rsid w:val="00CF1E2C"/>
    <w:rsid w:val="00CF486F"/>
    <w:rsid w:val="00CF7754"/>
    <w:rsid w:val="00CF7ECD"/>
    <w:rsid w:val="00D01880"/>
    <w:rsid w:val="00D04EB8"/>
    <w:rsid w:val="00D0570B"/>
    <w:rsid w:val="00D100CB"/>
    <w:rsid w:val="00D137F1"/>
    <w:rsid w:val="00D13A69"/>
    <w:rsid w:val="00D1495C"/>
    <w:rsid w:val="00D3077E"/>
    <w:rsid w:val="00D3288A"/>
    <w:rsid w:val="00D336A8"/>
    <w:rsid w:val="00D34793"/>
    <w:rsid w:val="00D42731"/>
    <w:rsid w:val="00D503F8"/>
    <w:rsid w:val="00D56788"/>
    <w:rsid w:val="00D64BFF"/>
    <w:rsid w:val="00D671ED"/>
    <w:rsid w:val="00D72E71"/>
    <w:rsid w:val="00D8535C"/>
    <w:rsid w:val="00D9020B"/>
    <w:rsid w:val="00D94259"/>
    <w:rsid w:val="00DA1DD3"/>
    <w:rsid w:val="00DB2C28"/>
    <w:rsid w:val="00DB35F3"/>
    <w:rsid w:val="00DC7C54"/>
    <w:rsid w:val="00DD1CE0"/>
    <w:rsid w:val="00DD4F95"/>
    <w:rsid w:val="00DE628D"/>
    <w:rsid w:val="00DE66D0"/>
    <w:rsid w:val="00DE6923"/>
    <w:rsid w:val="00DF18AD"/>
    <w:rsid w:val="00DF56ED"/>
    <w:rsid w:val="00DF7364"/>
    <w:rsid w:val="00E00E49"/>
    <w:rsid w:val="00E02F39"/>
    <w:rsid w:val="00E07BB0"/>
    <w:rsid w:val="00E23307"/>
    <w:rsid w:val="00E274EF"/>
    <w:rsid w:val="00E34880"/>
    <w:rsid w:val="00E34B2A"/>
    <w:rsid w:val="00E474DA"/>
    <w:rsid w:val="00E538EC"/>
    <w:rsid w:val="00E54BAF"/>
    <w:rsid w:val="00E63824"/>
    <w:rsid w:val="00E6537F"/>
    <w:rsid w:val="00E66F2D"/>
    <w:rsid w:val="00E76953"/>
    <w:rsid w:val="00E77B80"/>
    <w:rsid w:val="00E84B49"/>
    <w:rsid w:val="00E876AB"/>
    <w:rsid w:val="00E95B9D"/>
    <w:rsid w:val="00EA5EB6"/>
    <w:rsid w:val="00EA6DA6"/>
    <w:rsid w:val="00EA7E89"/>
    <w:rsid w:val="00EB2266"/>
    <w:rsid w:val="00ED196F"/>
    <w:rsid w:val="00ED30C9"/>
    <w:rsid w:val="00EE1A40"/>
    <w:rsid w:val="00EE2031"/>
    <w:rsid w:val="00EF15EC"/>
    <w:rsid w:val="00F010FF"/>
    <w:rsid w:val="00F24D51"/>
    <w:rsid w:val="00F25F9C"/>
    <w:rsid w:val="00F30AEB"/>
    <w:rsid w:val="00F40D47"/>
    <w:rsid w:val="00F41A1D"/>
    <w:rsid w:val="00F45C17"/>
    <w:rsid w:val="00F45FE2"/>
    <w:rsid w:val="00F46B7F"/>
    <w:rsid w:val="00F5040F"/>
    <w:rsid w:val="00F55A6A"/>
    <w:rsid w:val="00F70D0F"/>
    <w:rsid w:val="00F77F39"/>
    <w:rsid w:val="00F953C9"/>
    <w:rsid w:val="00FA4531"/>
    <w:rsid w:val="00FA4FE1"/>
    <w:rsid w:val="00FA5161"/>
    <w:rsid w:val="00FA542A"/>
    <w:rsid w:val="00FA7310"/>
    <w:rsid w:val="00FA74EB"/>
    <w:rsid w:val="00FB3EA6"/>
    <w:rsid w:val="00FB418F"/>
    <w:rsid w:val="00FB5275"/>
    <w:rsid w:val="00FC0892"/>
    <w:rsid w:val="00FC5449"/>
    <w:rsid w:val="00FC7C87"/>
    <w:rsid w:val="00FD63A9"/>
    <w:rsid w:val="00FD71D4"/>
    <w:rsid w:val="00FE0F46"/>
    <w:rsid w:val="00FF156D"/>
    <w:rsid w:val="00FF7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812960C"/>
  <w15:docId w15:val="{E58A1C4A-229F-4166-9849-E45F4BDB8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0B0B"/>
    <w:pPr>
      <w:ind w:left="720"/>
      <w:contextualSpacing/>
    </w:pPr>
  </w:style>
  <w:style w:type="paragraph" w:styleId="BalloonText">
    <w:name w:val="Balloon Text"/>
    <w:basedOn w:val="Normal"/>
    <w:link w:val="BalloonTextChar"/>
    <w:uiPriority w:val="99"/>
    <w:semiHidden/>
    <w:unhideWhenUsed/>
    <w:rsid w:val="005355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5B7"/>
    <w:rPr>
      <w:rFonts w:ascii="Tahoma" w:hAnsi="Tahoma" w:cs="Tahoma"/>
      <w:sz w:val="16"/>
      <w:szCs w:val="16"/>
    </w:rPr>
  </w:style>
  <w:style w:type="character" w:styleId="PlaceholderText">
    <w:name w:val="Placeholder Text"/>
    <w:basedOn w:val="DefaultParagraphFont"/>
    <w:uiPriority w:val="99"/>
    <w:semiHidden/>
    <w:rsid w:val="00673587"/>
    <w:rPr>
      <w:color w:val="808080"/>
    </w:rPr>
  </w:style>
  <w:style w:type="paragraph" w:styleId="NoSpacing">
    <w:name w:val="No Spacing"/>
    <w:uiPriority w:val="1"/>
    <w:qFormat/>
    <w:rsid w:val="0051531D"/>
    <w:pPr>
      <w:spacing w:after="0" w:line="240" w:lineRule="auto"/>
    </w:pPr>
    <w:rPr>
      <w:rFonts w:ascii="Calibri" w:eastAsia="Calibri" w:hAnsi="Calibri" w:cs="Times New Roman"/>
    </w:rPr>
  </w:style>
  <w:style w:type="paragraph" w:styleId="Caption">
    <w:name w:val="caption"/>
    <w:basedOn w:val="Normal"/>
    <w:next w:val="Normal"/>
    <w:uiPriority w:val="35"/>
    <w:unhideWhenUsed/>
    <w:qFormat/>
    <w:rsid w:val="0051531D"/>
    <w:pPr>
      <w:spacing w:line="240" w:lineRule="auto"/>
    </w:pPr>
    <w:rPr>
      <w:rFonts w:ascii="Calibri" w:eastAsia="Calibri" w:hAnsi="Calibri" w:cs="Times New Roman"/>
      <w:b/>
      <w:bCs/>
      <w:color w:val="4F81BD"/>
      <w:sz w:val="18"/>
      <w:szCs w:val="18"/>
    </w:rPr>
  </w:style>
  <w:style w:type="paragraph" w:styleId="NormalWeb">
    <w:name w:val="Normal (Web)"/>
    <w:basedOn w:val="Normal"/>
    <w:uiPriority w:val="99"/>
    <w:unhideWhenUsed/>
    <w:rsid w:val="00586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B95D1B"/>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A1DD3"/>
    <w:rPr>
      <w:rFonts w:ascii="Comic Sans MS" w:hAnsi="Comic Sans MS"/>
      <w:b/>
    </w:rPr>
  </w:style>
  <w:style w:type="paragraph" w:styleId="Footer">
    <w:name w:val="footer"/>
    <w:basedOn w:val="Normal"/>
    <w:link w:val="FooterChar"/>
    <w:uiPriority w:val="99"/>
    <w:unhideWhenUsed/>
    <w:rsid w:val="0043603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36034"/>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326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630"/>
  </w:style>
  <w:style w:type="character" w:styleId="CommentReference">
    <w:name w:val="annotation reference"/>
    <w:basedOn w:val="DefaultParagraphFont"/>
    <w:uiPriority w:val="99"/>
    <w:semiHidden/>
    <w:unhideWhenUsed/>
    <w:rsid w:val="00B4298C"/>
    <w:rPr>
      <w:sz w:val="16"/>
      <w:szCs w:val="16"/>
    </w:rPr>
  </w:style>
  <w:style w:type="paragraph" w:styleId="CommentText">
    <w:name w:val="annotation text"/>
    <w:basedOn w:val="Normal"/>
    <w:link w:val="CommentTextChar"/>
    <w:uiPriority w:val="99"/>
    <w:semiHidden/>
    <w:unhideWhenUsed/>
    <w:rsid w:val="00B4298C"/>
    <w:pPr>
      <w:spacing w:line="240" w:lineRule="auto"/>
    </w:pPr>
    <w:rPr>
      <w:sz w:val="20"/>
      <w:szCs w:val="20"/>
    </w:rPr>
  </w:style>
  <w:style w:type="character" w:customStyle="1" w:styleId="CommentTextChar">
    <w:name w:val="Comment Text Char"/>
    <w:basedOn w:val="DefaultParagraphFont"/>
    <w:link w:val="CommentText"/>
    <w:uiPriority w:val="99"/>
    <w:semiHidden/>
    <w:rsid w:val="00B4298C"/>
    <w:rPr>
      <w:sz w:val="20"/>
      <w:szCs w:val="20"/>
    </w:rPr>
  </w:style>
  <w:style w:type="paragraph" w:styleId="CommentSubject">
    <w:name w:val="annotation subject"/>
    <w:basedOn w:val="CommentText"/>
    <w:next w:val="CommentText"/>
    <w:link w:val="CommentSubjectChar"/>
    <w:uiPriority w:val="99"/>
    <w:semiHidden/>
    <w:unhideWhenUsed/>
    <w:rsid w:val="00B4298C"/>
    <w:rPr>
      <w:b/>
      <w:bCs/>
    </w:rPr>
  </w:style>
  <w:style w:type="character" w:customStyle="1" w:styleId="CommentSubjectChar">
    <w:name w:val="Comment Subject Char"/>
    <w:basedOn w:val="CommentTextChar"/>
    <w:link w:val="CommentSubject"/>
    <w:uiPriority w:val="99"/>
    <w:semiHidden/>
    <w:rsid w:val="00B4298C"/>
    <w:rPr>
      <w:b/>
      <w:bCs/>
      <w:sz w:val="20"/>
      <w:szCs w:val="20"/>
    </w:rPr>
  </w:style>
  <w:style w:type="character" w:customStyle="1" w:styleId="tgc">
    <w:name w:val="_tgc"/>
    <w:basedOn w:val="DefaultParagraphFont"/>
    <w:rsid w:val="00B716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96427">
      <w:bodyDiv w:val="1"/>
      <w:marLeft w:val="0"/>
      <w:marRight w:val="0"/>
      <w:marTop w:val="0"/>
      <w:marBottom w:val="0"/>
      <w:divBdr>
        <w:top w:val="none" w:sz="0" w:space="0" w:color="auto"/>
        <w:left w:val="none" w:sz="0" w:space="0" w:color="auto"/>
        <w:bottom w:val="none" w:sz="0" w:space="0" w:color="auto"/>
        <w:right w:val="none" w:sz="0" w:space="0" w:color="auto"/>
      </w:divBdr>
    </w:div>
    <w:div w:id="2036036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29C95-F3C9-4CF7-AE47-76CECB537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63</Words>
  <Characters>378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4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hleen</dc:creator>
  <cp:lastModifiedBy>Lisa Beale</cp:lastModifiedBy>
  <cp:revision>2</cp:revision>
  <cp:lastPrinted>2016-01-15T16:15:00Z</cp:lastPrinted>
  <dcterms:created xsi:type="dcterms:W3CDTF">2016-09-12T16:07:00Z</dcterms:created>
  <dcterms:modified xsi:type="dcterms:W3CDTF">2016-09-12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